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65" r:id="rId5"/>
  </p:sldMasterIdLst>
  <p:notesMasterIdLst>
    <p:notesMasterId r:id="rId32"/>
  </p:notesMasterIdLst>
  <p:sldIdLst>
    <p:sldId id="264" r:id="rId6"/>
    <p:sldId id="269" r:id="rId7"/>
    <p:sldId id="288" r:id="rId8"/>
    <p:sldId id="261" r:id="rId9"/>
    <p:sldId id="260" r:id="rId10"/>
    <p:sldId id="262" r:id="rId11"/>
    <p:sldId id="296" r:id="rId12"/>
    <p:sldId id="298" r:id="rId13"/>
    <p:sldId id="305" r:id="rId14"/>
    <p:sldId id="304" r:id="rId15"/>
    <p:sldId id="295" r:id="rId16"/>
    <p:sldId id="266" r:id="rId17"/>
    <p:sldId id="297" r:id="rId18"/>
    <p:sldId id="294" r:id="rId19"/>
    <p:sldId id="302" r:id="rId20"/>
    <p:sldId id="301" r:id="rId21"/>
    <p:sldId id="303" r:id="rId22"/>
    <p:sldId id="300" r:id="rId23"/>
    <p:sldId id="299" r:id="rId24"/>
    <p:sldId id="309" r:id="rId25"/>
    <p:sldId id="270" r:id="rId26"/>
    <p:sldId id="306" r:id="rId27"/>
    <p:sldId id="277" r:id="rId28"/>
    <p:sldId id="310" r:id="rId29"/>
    <p:sldId id="271" r:id="rId30"/>
    <p:sldId id="312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Basic bits" id="{C6A166B6-1AF3-436B-ADEE-EB83467BA661}">
          <p14:sldIdLst>
            <p14:sldId id="264"/>
            <p14:sldId id="269"/>
            <p14:sldId id="288"/>
          </p14:sldIdLst>
        </p14:section>
        <p14:section name="Retrieve" id="{C03196B5-FD15-4DBC-8737-7F4AA5632A66}">
          <p14:sldIdLst>
            <p14:sldId id="261"/>
            <p14:sldId id="260"/>
          </p14:sldIdLst>
        </p14:section>
        <p14:section name="Instruct" id="{A989B0C6-FEE7-46F6-A651-D7ED39E502F9}">
          <p14:sldIdLst>
            <p14:sldId id="262"/>
            <p14:sldId id="296"/>
            <p14:sldId id="298"/>
            <p14:sldId id="305"/>
            <p14:sldId id="304"/>
            <p14:sldId id="295"/>
            <p14:sldId id="266"/>
            <p14:sldId id="297"/>
            <p14:sldId id="294"/>
            <p14:sldId id="302"/>
            <p14:sldId id="301"/>
            <p14:sldId id="303"/>
            <p14:sldId id="300"/>
            <p14:sldId id="299"/>
            <p14:sldId id="309"/>
            <p14:sldId id="270"/>
            <p14:sldId id="306"/>
            <p14:sldId id="277"/>
            <p14:sldId id="310"/>
            <p14:sldId id="271"/>
            <p14:sldId id="312"/>
          </p14:sldIdLst>
        </p14:section>
        <p14:section name="Practise" id="{9B25ADF9-EA90-401E-998A-AD43D533C9ED}">
          <p14:sldIdLst/>
        </p14:section>
        <p14:section name="Secure" id="{3C25313C-2642-42FF-8276-F00EC6DF9D8C}">
          <p14:sldIdLst/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8E7"/>
    <a:srgbClr val="E6D5F3"/>
    <a:srgbClr val="FD9803"/>
    <a:srgbClr val="196800"/>
    <a:srgbClr val="30C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0707" autoAdjust="0"/>
  </p:normalViewPr>
  <p:slideViewPr>
    <p:cSldViewPr snapToGrid="0">
      <p:cViewPr>
        <p:scale>
          <a:sx n="60" d="100"/>
          <a:sy n="60" d="100"/>
        </p:scale>
        <p:origin x="908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theme" Target="theme/theme1.xml"/><Relationship Id="rId8" Type="http://schemas.openxmlformats.org/officeDocument/2006/relationships/slide" Target="slides/slide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80639C-D221-4B8F-8BA1-400C55B06DE6}" type="datetimeFigureOut">
              <a:rPr lang="en-GB" smtClean="0"/>
              <a:t>14/02/2025</a:t>
            </a:fld>
            <a:endParaRPr lang="en-GB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A001D2-7AE2-4737-A9D1-4609F1979884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936210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A001D2-7AE2-4737-A9D1-4609F1979884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03502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11.png"/><Relationship Id="rId18" Type="http://schemas.microsoft.com/office/2007/relationships/hdphoto" Target="../media/hdphoto8.wdp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12" Type="http://schemas.microsoft.com/office/2007/relationships/hdphoto" Target="../media/hdphoto5.wdp"/><Relationship Id="rId17" Type="http://schemas.openxmlformats.org/officeDocument/2006/relationships/image" Target="../media/image13.png"/><Relationship Id="rId2" Type="http://schemas.openxmlformats.org/officeDocument/2006/relationships/image" Target="../media/image5.png"/><Relationship Id="rId16" Type="http://schemas.microsoft.com/office/2007/relationships/hdphoto" Target="../media/hdphoto7.wdp"/><Relationship Id="rId1" Type="http://schemas.openxmlformats.org/officeDocument/2006/relationships/slideMaster" Target="../slideMasters/slideMaster2.xml"/><Relationship Id="rId6" Type="http://schemas.microsoft.com/office/2007/relationships/hdphoto" Target="../media/hdphoto2.wdp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5" Type="http://schemas.openxmlformats.org/officeDocument/2006/relationships/image" Target="../media/image12.png"/><Relationship Id="rId10" Type="http://schemas.microsoft.com/office/2007/relationships/hdphoto" Target="../media/hdphoto4.wdp"/><Relationship Id="rId19" Type="http://schemas.openxmlformats.org/officeDocument/2006/relationships/image" Target="../media/image1.png"/><Relationship Id="rId4" Type="http://schemas.microsoft.com/office/2007/relationships/hdphoto" Target="../media/hdphoto1.wdp"/><Relationship Id="rId9" Type="http://schemas.openxmlformats.org/officeDocument/2006/relationships/image" Target="../media/image9.png"/><Relationship Id="rId14" Type="http://schemas.microsoft.com/office/2007/relationships/hdphoto" Target="../media/hdphoto6.wdp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11.png"/><Relationship Id="rId18" Type="http://schemas.microsoft.com/office/2007/relationships/hdphoto" Target="../media/hdphoto8.wdp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12" Type="http://schemas.microsoft.com/office/2007/relationships/hdphoto" Target="../media/hdphoto5.wdp"/><Relationship Id="rId17" Type="http://schemas.openxmlformats.org/officeDocument/2006/relationships/image" Target="../media/image13.png"/><Relationship Id="rId2" Type="http://schemas.openxmlformats.org/officeDocument/2006/relationships/image" Target="../media/image5.png"/><Relationship Id="rId16" Type="http://schemas.microsoft.com/office/2007/relationships/hdphoto" Target="../media/hdphoto7.wdp"/><Relationship Id="rId1" Type="http://schemas.openxmlformats.org/officeDocument/2006/relationships/slideMaster" Target="../slideMasters/slideMaster2.xml"/><Relationship Id="rId6" Type="http://schemas.microsoft.com/office/2007/relationships/hdphoto" Target="../media/hdphoto2.wdp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5" Type="http://schemas.openxmlformats.org/officeDocument/2006/relationships/image" Target="../media/image12.png"/><Relationship Id="rId10" Type="http://schemas.microsoft.com/office/2007/relationships/hdphoto" Target="../media/hdphoto4.wdp"/><Relationship Id="rId19" Type="http://schemas.openxmlformats.org/officeDocument/2006/relationships/image" Target="../media/image1.png"/><Relationship Id="rId4" Type="http://schemas.microsoft.com/office/2007/relationships/hdphoto" Target="../media/hdphoto1.wdp"/><Relationship Id="rId9" Type="http://schemas.openxmlformats.org/officeDocument/2006/relationships/image" Target="../media/image9.png"/><Relationship Id="rId14" Type="http://schemas.microsoft.com/office/2007/relationships/hdphoto" Target="../media/hdphoto6.wdp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11.png"/><Relationship Id="rId18" Type="http://schemas.microsoft.com/office/2007/relationships/hdphoto" Target="../media/hdphoto8.wdp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12" Type="http://schemas.microsoft.com/office/2007/relationships/hdphoto" Target="../media/hdphoto5.wdp"/><Relationship Id="rId17" Type="http://schemas.openxmlformats.org/officeDocument/2006/relationships/image" Target="../media/image13.png"/><Relationship Id="rId2" Type="http://schemas.openxmlformats.org/officeDocument/2006/relationships/image" Target="../media/image5.png"/><Relationship Id="rId16" Type="http://schemas.microsoft.com/office/2007/relationships/hdphoto" Target="../media/hdphoto7.wdp"/><Relationship Id="rId1" Type="http://schemas.openxmlformats.org/officeDocument/2006/relationships/slideMaster" Target="../slideMasters/slideMaster2.xml"/><Relationship Id="rId6" Type="http://schemas.microsoft.com/office/2007/relationships/hdphoto" Target="../media/hdphoto2.wdp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5" Type="http://schemas.openxmlformats.org/officeDocument/2006/relationships/image" Target="../media/image12.png"/><Relationship Id="rId10" Type="http://schemas.microsoft.com/office/2007/relationships/hdphoto" Target="../media/hdphoto4.wdp"/><Relationship Id="rId19" Type="http://schemas.openxmlformats.org/officeDocument/2006/relationships/image" Target="../media/image1.png"/><Relationship Id="rId4" Type="http://schemas.microsoft.com/office/2007/relationships/hdphoto" Target="../media/hdphoto1.wdp"/><Relationship Id="rId9" Type="http://schemas.openxmlformats.org/officeDocument/2006/relationships/image" Target="../media/image9.png"/><Relationship Id="rId14" Type="http://schemas.microsoft.com/office/2007/relationships/hdphoto" Target="../media/hdphoto6.wdp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11.png"/><Relationship Id="rId18" Type="http://schemas.microsoft.com/office/2007/relationships/hdphoto" Target="../media/hdphoto8.wdp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12" Type="http://schemas.microsoft.com/office/2007/relationships/hdphoto" Target="../media/hdphoto5.wdp"/><Relationship Id="rId17" Type="http://schemas.openxmlformats.org/officeDocument/2006/relationships/image" Target="../media/image13.png"/><Relationship Id="rId2" Type="http://schemas.openxmlformats.org/officeDocument/2006/relationships/image" Target="../media/image5.png"/><Relationship Id="rId16" Type="http://schemas.microsoft.com/office/2007/relationships/hdphoto" Target="../media/hdphoto7.wdp"/><Relationship Id="rId1" Type="http://schemas.openxmlformats.org/officeDocument/2006/relationships/slideMaster" Target="../slideMasters/slideMaster2.xml"/><Relationship Id="rId6" Type="http://schemas.microsoft.com/office/2007/relationships/hdphoto" Target="../media/hdphoto2.wdp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5" Type="http://schemas.openxmlformats.org/officeDocument/2006/relationships/image" Target="../media/image12.png"/><Relationship Id="rId10" Type="http://schemas.microsoft.com/office/2007/relationships/hdphoto" Target="../media/hdphoto4.wdp"/><Relationship Id="rId19" Type="http://schemas.openxmlformats.org/officeDocument/2006/relationships/image" Target="../media/image1.png"/><Relationship Id="rId4" Type="http://schemas.microsoft.com/office/2007/relationships/hdphoto" Target="../media/hdphoto1.wdp"/><Relationship Id="rId9" Type="http://schemas.openxmlformats.org/officeDocument/2006/relationships/image" Target="../media/image9.png"/><Relationship Id="rId14" Type="http://schemas.microsoft.com/office/2007/relationships/hdphoto" Target="../media/hdphoto6.wdp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A5D5B-C859-4D31-8FB3-7969B894133E}" type="datetimeFigureOut">
              <a:rPr lang="en-GB" smtClean="0"/>
              <a:t>14/02/202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624C8-0723-4135-8E32-9967CABAE11E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20184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A5D5B-C859-4D31-8FB3-7969B894133E}" type="datetimeFigureOut">
              <a:rPr lang="en-GB" smtClean="0"/>
              <a:t>14/02/202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624C8-0723-4135-8E32-9967CABAE11E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2073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A5D5B-C859-4D31-8FB3-7969B894133E}" type="datetimeFigureOut">
              <a:rPr lang="en-GB" smtClean="0"/>
              <a:t>14/02/202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624C8-0723-4135-8E32-9967CABAE11E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379603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ALT Practi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272048" y="304515"/>
            <a:ext cx="11626757" cy="75066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6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Content Placeholder 6"/>
          <p:cNvSpPr>
            <a:spLocks noGrp="1"/>
          </p:cNvSpPr>
          <p:nvPr>
            <p:ph sz="quarter" idx="11"/>
          </p:nvPr>
        </p:nvSpPr>
        <p:spPr>
          <a:xfrm>
            <a:off x="287338" y="1377950"/>
            <a:ext cx="11626756" cy="46545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0" y="6339146"/>
            <a:ext cx="12192000" cy="518854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" r="-6700" b="2639"/>
          <a:stretch/>
        </p:blipFill>
        <p:spPr>
          <a:xfrm>
            <a:off x="10875132" y="6420115"/>
            <a:ext cx="1316867" cy="394572"/>
          </a:xfrm>
          <a:prstGeom prst="rect">
            <a:avLst/>
          </a:prstGeom>
        </p:spPr>
      </p:pic>
      <p:sp>
        <p:nvSpPr>
          <p:cNvPr id="13" name="Pentagon 12"/>
          <p:cNvSpPr/>
          <p:nvPr/>
        </p:nvSpPr>
        <p:spPr>
          <a:xfrm>
            <a:off x="90521" y="6429002"/>
            <a:ext cx="2700000" cy="360000"/>
          </a:xfrm>
          <a:prstGeom prst="homePlate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RETRIEV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14" name="Chevron 13"/>
          <p:cNvSpPr/>
          <p:nvPr/>
        </p:nvSpPr>
        <p:spPr>
          <a:xfrm>
            <a:off x="2760836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INSTRUCT</a:t>
            </a:r>
          </a:p>
        </p:txBody>
      </p:sp>
      <p:sp>
        <p:nvSpPr>
          <p:cNvPr id="22" name="Chevron 21"/>
          <p:cNvSpPr/>
          <p:nvPr/>
        </p:nvSpPr>
        <p:spPr>
          <a:xfrm>
            <a:off x="5412088" y="6429002"/>
            <a:ext cx="2700000" cy="360000"/>
          </a:xfrm>
          <a:prstGeom prst="chevron">
            <a:avLst/>
          </a:prstGeom>
          <a:solidFill>
            <a:srgbClr val="E88126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PRACTIS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23" name="Chevron 22"/>
          <p:cNvSpPr/>
          <p:nvPr/>
        </p:nvSpPr>
        <p:spPr>
          <a:xfrm>
            <a:off x="8068872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SECURE</a:t>
            </a:r>
            <a:endParaRPr lang="en-GB" sz="16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9377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LT Title - Spaced Retriev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304799" y="1229339"/>
            <a:ext cx="3708000" cy="4680000"/>
          </a:xfrm>
          <a:prstGeom prst="rect">
            <a:avLst/>
          </a:prstGeom>
          <a:solidFill>
            <a:schemeClr val="bg1"/>
          </a:solidFill>
          <a:ln w="28575">
            <a:solidFill>
              <a:srgbClr val="0B5196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3" name="TextBox 32"/>
          <p:cNvSpPr txBox="1"/>
          <p:nvPr/>
        </p:nvSpPr>
        <p:spPr>
          <a:xfrm>
            <a:off x="4258232" y="1229338"/>
            <a:ext cx="3708000" cy="4680000"/>
          </a:xfrm>
          <a:prstGeom prst="rect">
            <a:avLst/>
          </a:prstGeom>
          <a:solidFill>
            <a:schemeClr val="bg1"/>
          </a:solidFill>
          <a:ln w="28575">
            <a:solidFill>
              <a:srgbClr val="0B5196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4" name="TextBox 33"/>
          <p:cNvSpPr txBox="1"/>
          <p:nvPr/>
        </p:nvSpPr>
        <p:spPr>
          <a:xfrm>
            <a:off x="8220631" y="1235971"/>
            <a:ext cx="3708000" cy="4680000"/>
          </a:xfrm>
          <a:prstGeom prst="rect">
            <a:avLst/>
          </a:prstGeom>
          <a:solidFill>
            <a:schemeClr val="bg1"/>
          </a:solidFill>
          <a:ln w="28575">
            <a:solidFill>
              <a:srgbClr val="0B5196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26" name="TextBox 25"/>
          <p:cNvSpPr txBox="1"/>
          <p:nvPr/>
        </p:nvSpPr>
        <p:spPr>
          <a:xfrm>
            <a:off x="304799" y="1245664"/>
            <a:ext cx="3708000" cy="389658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ts val="2500"/>
              </a:lnSpc>
            </a:pPr>
            <a:r>
              <a:rPr lang="en-GB" sz="2000" baseline="0" dirty="0">
                <a:solidFill>
                  <a:schemeClr val="bg1"/>
                </a:solidFill>
              </a:rPr>
              <a:t>Current Learning from KO</a:t>
            </a:r>
            <a:endParaRPr lang="en-GB" sz="2000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268894" y="1245664"/>
            <a:ext cx="3708000" cy="412934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ts val="2500"/>
              </a:lnSpc>
            </a:pPr>
            <a:r>
              <a:rPr lang="en-GB" sz="2400" baseline="0" dirty="0">
                <a:solidFill>
                  <a:schemeClr val="bg1"/>
                </a:solidFill>
              </a:rPr>
              <a:t>Recent Learning</a:t>
            </a:r>
            <a:endParaRPr lang="en-GB" sz="240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238560" y="1245664"/>
            <a:ext cx="3708000" cy="414024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ts val="2500"/>
              </a:lnSpc>
            </a:pPr>
            <a:r>
              <a:rPr lang="en-GB" sz="2400" baseline="0" dirty="0">
                <a:solidFill>
                  <a:schemeClr val="bg1"/>
                </a:solidFill>
              </a:rPr>
              <a:t>Long-term Learning </a:t>
            </a:r>
          </a:p>
        </p:txBody>
      </p:sp>
      <p:sp>
        <p:nvSpPr>
          <p:cNvPr id="50" name="Text Placeholder 30"/>
          <p:cNvSpPr>
            <a:spLocks noGrp="1"/>
          </p:cNvSpPr>
          <p:nvPr>
            <p:ph type="body" sz="quarter" idx="11"/>
          </p:nvPr>
        </p:nvSpPr>
        <p:spPr>
          <a:xfrm>
            <a:off x="425020" y="1791632"/>
            <a:ext cx="3474627" cy="40264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rgbClr val="002060"/>
                </a:solidFill>
              </a:defRPr>
            </a:lvl1pPr>
            <a:lvl5pPr marL="1828746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1" name="Text Placeholder 30"/>
          <p:cNvSpPr>
            <a:spLocks noGrp="1"/>
          </p:cNvSpPr>
          <p:nvPr>
            <p:ph type="body" sz="quarter" idx="12"/>
          </p:nvPr>
        </p:nvSpPr>
        <p:spPr>
          <a:xfrm>
            <a:off x="4374918" y="1790542"/>
            <a:ext cx="3474627" cy="404706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rgbClr val="002060"/>
                </a:solidFill>
              </a:defRPr>
            </a:lvl1pPr>
            <a:lvl5pPr marL="1828746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2" name="Text Placeholder 30"/>
          <p:cNvSpPr>
            <a:spLocks noGrp="1"/>
          </p:cNvSpPr>
          <p:nvPr>
            <p:ph type="body" sz="quarter" idx="13"/>
          </p:nvPr>
        </p:nvSpPr>
        <p:spPr>
          <a:xfrm>
            <a:off x="8336532" y="1791633"/>
            <a:ext cx="3474627" cy="40539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rgbClr val="002060"/>
                </a:solidFill>
              </a:defRPr>
            </a:lvl1pPr>
            <a:lvl5pPr marL="1828746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2111" y="5934641"/>
            <a:ext cx="11945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>
                <a:solidFill>
                  <a:srgbClr val="002060"/>
                </a:solidFill>
              </a:rPr>
              <a:t>Retrieve from memory</a:t>
            </a:r>
            <a:r>
              <a:rPr lang="en-GB" sz="2400" i="1" baseline="0" dirty="0">
                <a:solidFill>
                  <a:srgbClr val="002060"/>
                </a:solidFill>
              </a:rPr>
              <a:t> without </a:t>
            </a:r>
            <a:r>
              <a:rPr lang="en-GB" sz="2400" i="1" dirty="0">
                <a:solidFill>
                  <a:srgbClr val="002060"/>
                </a:solidFill>
              </a:rPr>
              <a:t>prompts or discussion.</a:t>
            </a:r>
            <a:r>
              <a:rPr lang="en-GB" sz="2400" i="1" baseline="0" dirty="0">
                <a:solidFill>
                  <a:srgbClr val="002060"/>
                </a:solidFill>
              </a:rPr>
              <a:t> Y</a:t>
            </a:r>
            <a:r>
              <a:rPr lang="en-GB" sz="2400" i="1" dirty="0">
                <a:solidFill>
                  <a:srgbClr val="002060"/>
                </a:solidFill>
              </a:rPr>
              <a:t>ou must write something for</a:t>
            </a:r>
            <a:r>
              <a:rPr lang="en-GB" sz="2400" i="1" baseline="0" dirty="0">
                <a:solidFill>
                  <a:srgbClr val="002060"/>
                </a:solidFill>
              </a:rPr>
              <a:t> each.</a:t>
            </a:r>
            <a:endParaRPr lang="en-GB" sz="2400" i="1" dirty="0">
              <a:solidFill>
                <a:srgbClr val="002060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0" y="6339146"/>
            <a:ext cx="12192000" cy="518854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" r="-6700" b="2639"/>
          <a:stretch/>
        </p:blipFill>
        <p:spPr>
          <a:xfrm>
            <a:off x="10875132" y="6420115"/>
            <a:ext cx="1316867" cy="394572"/>
          </a:xfrm>
          <a:prstGeom prst="rect">
            <a:avLst/>
          </a:prstGeom>
        </p:spPr>
      </p:pic>
      <p:sp>
        <p:nvSpPr>
          <p:cNvPr id="47" name="Pentagon 46"/>
          <p:cNvSpPr/>
          <p:nvPr/>
        </p:nvSpPr>
        <p:spPr>
          <a:xfrm>
            <a:off x="90521" y="6429002"/>
            <a:ext cx="2700000" cy="360000"/>
          </a:xfrm>
          <a:prstGeom prst="homePlate">
            <a:avLst/>
          </a:prstGeom>
          <a:solidFill>
            <a:srgbClr val="9259A4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RETRIEV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48" name="Chevron 47"/>
          <p:cNvSpPr/>
          <p:nvPr/>
        </p:nvSpPr>
        <p:spPr>
          <a:xfrm>
            <a:off x="2760836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INSTRUCT</a:t>
            </a:r>
          </a:p>
        </p:txBody>
      </p:sp>
      <p:sp>
        <p:nvSpPr>
          <p:cNvPr id="49" name="Chevron 48"/>
          <p:cNvSpPr/>
          <p:nvPr/>
        </p:nvSpPr>
        <p:spPr>
          <a:xfrm>
            <a:off x="5412088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PRACTIS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53" name="Chevron 52"/>
          <p:cNvSpPr/>
          <p:nvPr/>
        </p:nvSpPr>
        <p:spPr>
          <a:xfrm>
            <a:off x="8068872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SECURE</a:t>
            </a:r>
            <a:endParaRPr lang="en-GB" sz="16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21367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ALT Instruc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272048" y="304515"/>
            <a:ext cx="10945813" cy="75066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6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Content Placeholder 6"/>
          <p:cNvSpPr>
            <a:spLocks noGrp="1"/>
          </p:cNvSpPr>
          <p:nvPr>
            <p:ph sz="quarter" idx="11"/>
          </p:nvPr>
        </p:nvSpPr>
        <p:spPr>
          <a:xfrm>
            <a:off x="287338" y="1377950"/>
            <a:ext cx="10945812" cy="46545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0" y="6339146"/>
            <a:ext cx="12192000" cy="518854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" r="-6700" b="2639"/>
          <a:stretch/>
        </p:blipFill>
        <p:spPr>
          <a:xfrm>
            <a:off x="10875132" y="6420115"/>
            <a:ext cx="1316867" cy="394572"/>
          </a:xfrm>
          <a:prstGeom prst="rect">
            <a:avLst/>
          </a:prstGeom>
        </p:spPr>
      </p:pic>
      <p:sp>
        <p:nvSpPr>
          <p:cNvPr id="13" name="Pentagon 12"/>
          <p:cNvSpPr/>
          <p:nvPr/>
        </p:nvSpPr>
        <p:spPr>
          <a:xfrm>
            <a:off x="90521" y="6429002"/>
            <a:ext cx="2700000" cy="360000"/>
          </a:xfrm>
          <a:prstGeom prst="homePlate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RETRIEV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14" name="Chevron 13"/>
          <p:cNvSpPr/>
          <p:nvPr/>
        </p:nvSpPr>
        <p:spPr>
          <a:xfrm>
            <a:off x="2760836" y="6429002"/>
            <a:ext cx="2700000" cy="360000"/>
          </a:xfrm>
          <a:prstGeom prst="chevron">
            <a:avLst/>
          </a:prstGeom>
          <a:solidFill>
            <a:srgbClr val="DCB50E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INSTRUCT</a:t>
            </a:r>
          </a:p>
        </p:txBody>
      </p:sp>
      <p:sp>
        <p:nvSpPr>
          <p:cNvPr id="15" name="Chevron 14"/>
          <p:cNvSpPr/>
          <p:nvPr/>
        </p:nvSpPr>
        <p:spPr>
          <a:xfrm>
            <a:off x="5412088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PRACTIS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16" name="Chevron 15"/>
          <p:cNvSpPr/>
          <p:nvPr/>
        </p:nvSpPr>
        <p:spPr>
          <a:xfrm>
            <a:off x="8068872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SECURE</a:t>
            </a:r>
            <a:endParaRPr lang="en-GB" sz="16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8936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ALT Sec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272048" y="304515"/>
            <a:ext cx="11626757" cy="75066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600"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Content Placeholder 6"/>
          <p:cNvSpPr>
            <a:spLocks noGrp="1"/>
          </p:cNvSpPr>
          <p:nvPr>
            <p:ph sz="quarter" idx="11"/>
          </p:nvPr>
        </p:nvSpPr>
        <p:spPr>
          <a:xfrm>
            <a:off x="287338" y="1377950"/>
            <a:ext cx="11626756" cy="46545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0" y="6339146"/>
            <a:ext cx="12192000" cy="518854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" r="-6700" b="2639"/>
          <a:stretch/>
        </p:blipFill>
        <p:spPr>
          <a:xfrm>
            <a:off x="10875132" y="6420115"/>
            <a:ext cx="1316867" cy="394572"/>
          </a:xfrm>
          <a:prstGeom prst="rect">
            <a:avLst/>
          </a:prstGeom>
        </p:spPr>
      </p:pic>
      <p:sp>
        <p:nvSpPr>
          <p:cNvPr id="13" name="Pentagon 12"/>
          <p:cNvSpPr/>
          <p:nvPr/>
        </p:nvSpPr>
        <p:spPr>
          <a:xfrm>
            <a:off x="90521" y="6429002"/>
            <a:ext cx="2700000" cy="360000"/>
          </a:xfrm>
          <a:prstGeom prst="homePlate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RETRIEV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14" name="Chevron 13"/>
          <p:cNvSpPr/>
          <p:nvPr/>
        </p:nvSpPr>
        <p:spPr>
          <a:xfrm>
            <a:off x="2760836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INSTRUCT</a:t>
            </a:r>
          </a:p>
        </p:txBody>
      </p:sp>
      <p:sp>
        <p:nvSpPr>
          <p:cNvPr id="22" name="Chevron 21"/>
          <p:cNvSpPr/>
          <p:nvPr/>
        </p:nvSpPr>
        <p:spPr>
          <a:xfrm>
            <a:off x="5412088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PRACTIS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23" name="Chevron 22"/>
          <p:cNvSpPr/>
          <p:nvPr/>
        </p:nvSpPr>
        <p:spPr>
          <a:xfrm>
            <a:off x="8068872" y="6429002"/>
            <a:ext cx="2700000" cy="360000"/>
          </a:xfrm>
          <a:prstGeom prst="chevron">
            <a:avLst/>
          </a:prstGeom>
          <a:solidFill>
            <a:srgbClr val="3584C5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SECURE</a:t>
            </a:r>
            <a:endParaRPr lang="en-GB" sz="16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2176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ntranc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781" y="147179"/>
            <a:ext cx="11736438" cy="656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2199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sson ex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070" y="147179"/>
            <a:ext cx="11707859" cy="656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8618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ast lesson ex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781" y="156706"/>
            <a:ext cx="11736438" cy="6544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8008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LT Title - Spaced Retriev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304799" y="1229339"/>
            <a:ext cx="3708000" cy="4680000"/>
          </a:xfrm>
          <a:prstGeom prst="rect">
            <a:avLst/>
          </a:prstGeom>
          <a:solidFill>
            <a:schemeClr val="bg1"/>
          </a:solidFill>
          <a:ln w="28575">
            <a:solidFill>
              <a:srgbClr val="0B5196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3" name="TextBox 32"/>
          <p:cNvSpPr txBox="1"/>
          <p:nvPr/>
        </p:nvSpPr>
        <p:spPr>
          <a:xfrm>
            <a:off x="4258232" y="1229338"/>
            <a:ext cx="3708000" cy="4680000"/>
          </a:xfrm>
          <a:prstGeom prst="rect">
            <a:avLst/>
          </a:prstGeom>
          <a:solidFill>
            <a:schemeClr val="bg1"/>
          </a:solidFill>
          <a:ln w="28575">
            <a:solidFill>
              <a:srgbClr val="0B5196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4" name="TextBox 33"/>
          <p:cNvSpPr txBox="1"/>
          <p:nvPr/>
        </p:nvSpPr>
        <p:spPr>
          <a:xfrm>
            <a:off x="8220631" y="1235971"/>
            <a:ext cx="3708000" cy="4680000"/>
          </a:xfrm>
          <a:prstGeom prst="rect">
            <a:avLst/>
          </a:prstGeom>
          <a:solidFill>
            <a:schemeClr val="bg1"/>
          </a:solidFill>
          <a:ln w="28575">
            <a:solidFill>
              <a:srgbClr val="0B5196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26" name="TextBox 25"/>
          <p:cNvSpPr txBox="1"/>
          <p:nvPr/>
        </p:nvSpPr>
        <p:spPr>
          <a:xfrm>
            <a:off x="304799" y="1245664"/>
            <a:ext cx="3708000" cy="414024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ts val="2500"/>
              </a:lnSpc>
            </a:pPr>
            <a:r>
              <a:rPr lang="en-GB" sz="2400" baseline="0" dirty="0">
                <a:solidFill>
                  <a:schemeClr val="bg1"/>
                </a:solidFill>
              </a:rPr>
              <a:t>Current Learning from KO</a:t>
            </a:r>
            <a:endParaRPr lang="en-GB" sz="2400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268894" y="1245664"/>
            <a:ext cx="3708000" cy="412934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ts val="2500"/>
              </a:lnSpc>
            </a:pPr>
            <a:r>
              <a:rPr lang="en-GB" sz="2400" baseline="0" dirty="0">
                <a:solidFill>
                  <a:schemeClr val="bg1"/>
                </a:solidFill>
              </a:rPr>
              <a:t>Recent Learning</a:t>
            </a:r>
            <a:endParaRPr lang="en-GB" sz="240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238560" y="1245664"/>
            <a:ext cx="3708000" cy="414024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ts val="2500"/>
              </a:lnSpc>
            </a:pPr>
            <a:r>
              <a:rPr lang="en-GB" sz="2400" baseline="0" dirty="0">
                <a:solidFill>
                  <a:schemeClr val="bg1"/>
                </a:solidFill>
              </a:rPr>
              <a:t>Long-term Learning </a:t>
            </a:r>
          </a:p>
        </p:txBody>
      </p:sp>
      <p:sp>
        <p:nvSpPr>
          <p:cNvPr id="50" name="Text Placeholder 30"/>
          <p:cNvSpPr>
            <a:spLocks noGrp="1"/>
          </p:cNvSpPr>
          <p:nvPr>
            <p:ph type="body" sz="quarter" idx="11"/>
          </p:nvPr>
        </p:nvSpPr>
        <p:spPr>
          <a:xfrm>
            <a:off x="425020" y="1791632"/>
            <a:ext cx="3474627" cy="402646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rgbClr val="002060"/>
                </a:solidFill>
              </a:defRPr>
            </a:lvl1pPr>
            <a:lvl5pPr marL="1828746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1" name="Text Placeholder 30"/>
          <p:cNvSpPr>
            <a:spLocks noGrp="1"/>
          </p:cNvSpPr>
          <p:nvPr>
            <p:ph type="body" sz="quarter" idx="12"/>
          </p:nvPr>
        </p:nvSpPr>
        <p:spPr>
          <a:xfrm>
            <a:off x="4374918" y="1790542"/>
            <a:ext cx="3474627" cy="404706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rgbClr val="002060"/>
                </a:solidFill>
              </a:defRPr>
            </a:lvl1pPr>
            <a:lvl5pPr marL="1828746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2" name="Text Placeholder 30"/>
          <p:cNvSpPr>
            <a:spLocks noGrp="1"/>
          </p:cNvSpPr>
          <p:nvPr>
            <p:ph type="body" sz="quarter" idx="13"/>
          </p:nvPr>
        </p:nvSpPr>
        <p:spPr>
          <a:xfrm>
            <a:off x="8336532" y="1791633"/>
            <a:ext cx="3474627" cy="40539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rgbClr val="002060"/>
                </a:solidFill>
              </a:defRPr>
            </a:lvl1pPr>
            <a:lvl5pPr marL="1828746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2111" y="5934641"/>
            <a:ext cx="11945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i="1" dirty="0">
                <a:solidFill>
                  <a:srgbClr val="002060"/>
                </a:solidFill>
              </a:rPr>
              <a:t>Retrieve from memory</a:t>
            </a:r>
            <a:r>
              <a:rPr lang="en-GB" sz="2400" i="1" baseline="0" dirty="0">
                <a:solidFill>
                  <a:srgbClr val="002060"/>
                </a:solidFill>
              </a:rPr>
              <a:t> without </a:t>
            </a:r>
            <a:r>
              <a:rPr lang="en-GB" sz="2400" i="1" dirty="0">
                <a:solidFill>
                  <a:srgbClr val="002060"/>
                </a:solidFill>
              </a:rPr>
              <a:t>prompts or discussion.</a:t>
            </a:r>
            <a:r>
              <a:rPr lang="en-GB" sz="2400" i="1" baseline="0" dirty="0">
                <a:solidFill>
                  <a:srgbClr val="002060"/>
                </a:solidFill>
              </a:rPr>
              <a:t> Y</a:t>
            </a:r>
            <a:r>
              <a:rPr lang="en-GB" sz="2400" i="1" dirty="0">
                <a:solidFill>
                  <a:srgbClr val="002060"/>
                </a:solidFill>
              </a:rPr>
              <a:t>ou must write something for</a:t>
            </a:r>
            <a:r>
              <a:rPr lang="en-GB" sz="2400" i="1" baseline="0" dirty="0">
                <a:solidFill>
                  <a:srgbClr val="002060"/>
                </a:solidFill>
              </a:rPr>
              <a:t> each.</a:t>
            </a:r>
            <a:endParaRPr lang="en-GB" sz="2400" i="1" dirty="0">
              <a:solidFill>
                <a:srgbClr val="00206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4799" y="72885"/>
            <a:ext cx="11623832" cy="983979"/>
          </a:xfrm>
          <a:prstGeom prst="rect">
            <a:avLst/>
          </a:prstGeom>
          <a:solidFill>
            <a:schemeClr val="bg1"/>
          </a:solidFill>
          <a:ln w="28575">
            <a:solidFill>
              <a:srgbClr val="0B5196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28" name="Text Placeholder 30"/>
          <p:cNvSpPr>
            <a:spLocks noGrp="1"/>
          </p:cNvSpPr>
          <p:nvPr>
            <p:ph type="body" sz="quarter" idx="10"/>
          </p:nvPr>
        </p:nvSpPr>
        <p:spPr>
          <a:xfrm>
            <a:off x="425020" y="434384"/>
            <a:ext cx="9099550" cy="48898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rgbClr val="002060"/>
                </a:solidFill>
              </a:defRPr>
            </a:lvl1pPr>
            <a:lvl5pPr marL="1828746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5" name="Rectangle 44"/>
          <p:cNvSpPr/>
          <p:nvPr/>
        </p:nvSpPr>
        <p:spPr>
          <a:xfrm>
            <a:off x="0" y="6339146"/>
            <a:ext cx="12192000" cy="518854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" r="-6700" b="2639"/>
          <a:stretch/>
        </p:blipFill>
        <p:spPr>
          <a:xfrm>
            <a:off x="10875132" y="6420115"/>
            <a:ext cx="1316867" cy="394572"/>
          </a:xfrm>
          <a:prstGeom prst="rect">
            <a:avLst/>
          </a:prstGeom>
        </p:spPr>
      </p:pic>
      <p:sp>
        <p:nvSpPr>
          <p:cNvPr id="47" name="Pentagon 46"/>
          <p:cNvSpPr/>
          <p:nvPr/>
        </p:nvSpPr>
        <p:spPr>
          <a:xfrm>
            <a:off x="90521" y="6429002"/>
            <a:ext cx="2700000" cy="360000"/>
          </a:xfrm>
          <a:prstGeom prst="homePlate">
            <a:avLst/>
          </a:prstGeom>
          <a:solidFill>
            <a:srgbClr val="9259A4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RETRIEV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48" name="Chevron 47"/>
          <p:cNvSpPr/>
          <p:nvPr/>
        </p:nvSpPr>
        <p:spPr>
          <a:xfrm>
            <a:off x="2760836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INSTRUCT</a:t>
            </a:r>
          </a:p>
        </p:txBody>
      </p:sp>
      <p:sp>
        <p:nvSpPr>
          <p:cNvPr id="49" name="Chevron 48"/>
          <p:cNvSpPr/>
          <p:nvPr/>
        </p:nvSpPr>
        <p:spPr>
          <a:xfrm>
            <a:off x="5412088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PRACTIS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53" name="Chevron 52"/>
          <p:cNvSpPr/>
          <p:nvPr/>
        </p:nvSpPr>
        <p:spPr>
          <a:xfrm>
            <a:off x="8068872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SECURE</a:t>
            </a:r>
            <a:endParaRPr lang="en-GB" sz="16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686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A5D5B-C859-4D31-8FB3-7969B894133E}" type="datetimeFigureOut">
              <a:rPr lang="en-GB" smtClean="0"/>
              <a:t>14/02/202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624C8-0723-4135-8E32-9967CABAE11E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3214693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LT Title - Retrieval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304799" y="72885"/>
            <a:ext cx="11623832" cy="983979"/>
          </a:xfrm>
          <a:prstGeom prst="rect">
            <a:avLst/>
          </a:prstGeom>
          <a:solidFill>
            <a:schemeClr val="bg1"/>
          </a:solidFill>
          <a:ln w="28575">
            <a:solidFill>
              <a:srgbClr val="0B5196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25" name="TextBox 24"/>
          <p:cNvSpPr txBox="1"/>
          <p:nvPr/>
        </p:nvSpPr>
        <p:spPr>
          <a:xfrm>
            <a:off x="304799" y="1372768"/>
            <a:ext cx="11623832" cy="4680000"/>
          </a:xfrm>
          <a:prstGeom prst="rect">
            <a:avLst/>
          </a:prstGeom>
          <a:solidFill>
            <a:schemeClr val="bg1"/>
          </a:solidFill>
          <a:ln w="28575">
            <a:solidFill>
              <a:srgbClr val="0B5196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1" name="Text Placeholder 30"/>
          <p:cNvSpPr>
            <a:spLocks noGrp="1"/>
          </p:cNvSpPr>
          <p:nvPr>
            <p:ph type="body" sz="quarter" idx="10"/>
          </p:nvPr>
        </p:nvSpPr>
        <p:spPr>
          <a:xfrm>
            <a:off x="425020" y="434384"/>
            <a:ext cx="9099550" cy="48898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rgbClr val="002060"/>
                </a:solidFill>
              </a:defRPr>
            </a:lvl1pPr>
            <a:lvl5pPr marL="1828746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0" name="Text Placeholder 30"/>
          <p:cNvSpPr>
            <a:spLocks noGrp="1"/>
          </p:cNvSpPr>
          <p:nvPr>
            <p:ph type="body" sz="quarter" idx="11"/>
          </p:nvPr>
        </p:nvSpPr>
        <p:spPr>
          <a:xfrm>
            <a:off x="425020" y="1501023"/>
            <a:ext cx="11363568" cy="446050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rgbClr val="002060"/>
                </a:solidFill>
              </a:defRPr>
            </a:lvl1pPr>
            <a:lvl5pPr marL="1828746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0" y="6339146"/>
            <a:ext cx="12192000" cy="518854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" r="-6700" b="2639"/>
          <a:stretch/>
        </p:blipFill>
        <p:spPr>
          <a:xfrm>
            <a:off x="10875132" y="6420115"/>
            <a:ext cx="1316867" cy="394572"/>
          </a:xfrm>
          <a:prstGeom prst="rect">
            <a:avLst/>
          </a:prstGeom>
        </p:spPr>
      </p:pic>
      <p:sp>
        <p:nvSpPr>
          <p:cNvPr id="32" name="Pentagon 31"/>
          <p:cNvSpPr/>
          <p:nvPr/>
        </p:nvSpPr>
        <p:spPr>
          <a:xfrm>
            <a:off x="90521" y="6429002"/>
            <a:ext cx="2700000" cy="360000"/>
          </a:xfrm>
          <a:prstGeom prst="homePlate">
            <a:avLst/>
          </a:prstGeom>
          <a:solidFill>
            <a:srgbClr val="9259A4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RETRIEV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33" name="Chevron 32"/>
          <p:cNvSpPr/>
          <p:nvPr/>
        </p:nvSpPr>
        <p:spPr>
          <a:xfrm>
            <a:off x="2760836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INSTRUCT</a:t>
            </a:r>
          </a:p>
        </p:txBody>
      </p:sp>
      <p:sp>
        <p:nvSpPr>
          <p:cNvPr id="34" name="Chevron 33"/>
          <p:cNvSpPr/>
          <p:nvPr/>
        </p:nvSpPr>
        <p:spPr>
          <a:xfrm>
            <a:off x="5412088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PRACTIS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35" name="Chevron 34"/>
          <p:cNvSpPr/>
          <p:nvPr/>
        </p:nvSpPr>
        <p:spPr>
          <a:xfrm>
            <a:off x="8068872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SECURE</a:t>
            </a:r>
            <a:endParaRPr lang="en-GB" sz="16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587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ALT Title - Retrieval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304799" y="72885"/>
            <a:ext cx="11623832" cy="983979"/>
          </a:xfrm>
          <a:prstGeom prst="rect">
            <a:avLst/>
          </a:prstGeom>
          <a:solidFill>
            <a:schemeClr val="bg1"/>
          </a:solidFill>
          <a:ln w="28575">
            <a:solidFill>
              <a:srgbClr val="0B5196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1" name="Text Placeholder 30"/>
          <p:cNvSpPr>
            <a:spLocks noGrp="1"/>
          </p:cNvSpPr>
          <p:nvPr>
            <p:ph type="body" sz="quarter" idx="10"/>
          </p:nvPr>
        </p:nvSpPr>
        <p:spPr>
          <a:xfrm>
            <a:off x="425020" y="434384"/>
            <a:ext cx="9099550" cy="48898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rgbClr val="002060"/>
                </a:solidFill>
              </a:defRPr>
            </a:lvl1pPr>
            <a:lvl5pPr marL="1828746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0" y="6339146"/>
            <a:ext cx="12192000" cy="518854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" r="-6700" b="2639"/>
          <a:stretch/>
        </p:blipFill>
        <p:spPr>
          <a:xfrm>
            <a:off x="10875132" y="6420115"/>
            <a:ext cx="1316867" cy="394572"/>
          </a:xfrm>
          <a:prstGeom prst="rect">
            <a:avLst/>
          </a:prstGeom>
        </p:spPr>
      </p:pic>
      <p:sp>
        <p:nvSpPr>
          <p:cNvPr id="25" name="Pentagon 24"/>
          <p:cNvSpPr/>
          <p:nvPr/>
        </p:nvSpPr>
        <p:spPr>
          <a:xfrm>
            <a:off x="90521" y="6429002"/>
            <a:ext cx="2700000" cy="360000"/>
          </a:xfrm>
          <a:prstGeom prst="homePlate">
            <a:avLst/>
          </a:prstGeom>
          <a:solidFill>
            <a:srgbClr val="9259A4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RETRIEV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30" name="Chevron 29"/>
          <p:cNvSpPr/>
          <p:nvPr/>
        </p:nvSpPr>
        <p:spPr>
          <a:xfrm>
            <a:off x="2760836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INSTRUCT</a:t>
            </a:r>
          </a:p>
        </p:txBody>
      </p:sp>
      <p:sp>
        <p:nvSpPr>
          <p:cNvPr id="32" name="Chevron 31"/>
          <p:cNvSpPr/>
          <p:nvPr/>
        </p:nvSpPr>
        <p:spPr>
          <a:xfrm>
            <a:off x="5412088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PRACTIS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33" name="Chevron 32"/>
          <p:cNvSpPr/>
          <p:nvPr/>
        </p:nvSpPr>
        <p:spPr>
          <a:xfrm>
            <a:off x="8068872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SECURE</a:t>
            </a:r>
            <a:endParaRPr lang="en-GB" sz="16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7560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LT Retrieve - Ru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/>
          <p:nvPr/>
        </p:nvSpPr>
        <p:spPr>
          <a:xfrm>
            <a:off x="11498874" y="-12902"/>
            <a:ext cx="696730" cy="650592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latin typeface="+mn-lt"/>
            </a:endParaRPr>
          </a:p>
        </p:txBody>
      </p:sp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9062454"/>
              </p:ext>
            </p:extLst>
          </p:nvPr>
        </p:nvGraphicFramePr>
        <p:xfrm>
          <a:off x="11559521" y="529722"/>
          <a:ext cx="612157" cy="5581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157">
                  <a:extLst>
                    <a:ext uri="{9D8B030D-6E8A-4147-A177-3AD203B41FA5}">
                      <a16:colId xmlns:a16="http://schemas.microsoft.com/office/drawing/2014/main" val="1173439250"/>
                    </a:ext>
                  </a:extLst>
                </a:gridCol>
              </a:tblGrid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RETRIEVE</a:t>
                      </a:r>
                      <a:r>
                        <a:rPr lang="en-GB" sz="6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8570316"/>
                  </a:ext>
                </a:extLst>
              </a:tr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DECODE</a:t>
                      </a:r>
                      <a:r>
                        <a:rPr lang="en-GB" sz="6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9255851"/>
                  </a:ext>
                </a:extLst>
              </a:tr>
              <a:tr h="804952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effectLst/>
                          <a:latin typeface="Lato" panose="020F0502020204030203" pitchFamily="34" charset="0"/>
                        </a:rPr>
                        <a:t>CONNECT</a:t>
                      </a:r>
                      <a:r>
                        <a:rPr lang="en-GB" sz="600" b="0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0917632"/>
                  </a:ext>
                </a:extLst>
              </a:tr>
              <a:tr h="675292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VISUALISE</a:t>
                      </a:r>
                      <a:endParaRPr lang="en-GB" sz="60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19845"/>
                  </a:ext>
                </a:extLst>
              </a:tr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SUMMARISE</a:t>
                      </a:r>
                      <a:r>
                        <a:rPr lang="en-GB" sz="600" b="0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1290061"/>
                  </a:ext>
                </a:extLst>
              </a:tr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INFER</a:t>
                      </a:r>
                      <a:endParaRPr lang="en-GB" sz="60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6069001"/>
                  </a:ext>
                </a:extLst>
              </a:tr>
              <a:tr h="747106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PREDICT</a:t>
                      </a:r>
                      <a:endParaRPr lang="en-GB" sz="60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4082905"/>
                  </a:ext>
                </a:extLst>
              </a:tr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EXAMINE</a:t>
                      </a:r>
                      <a:endParaRPr lang="en-GB" sz="60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42804185"/>
                  </a:ext>
                </a:extLst>
              </a:tr>
            </a:tbl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11629923" y="2865412"/>
            <a:ext cx="386112" cy="318172"/>
            <a:chOff x="3206569" y="2423806"/>
            <a:chExt cx="752955" cy="707366"/>
          </a:xfrm>
        </p:grpSpPr>
        <p:pic>
          <p:nvPicPr>
            <p:cNvPr id="54" name="Picture 2" descr="Image result for imagine icon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569" y="2423806"/>
              <a:ext cx="752955" cy="707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" name="Picture 4" descr="Image result for picture icon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375469">
              <a:off x="3330060" y="2576503"/>
              <a:ext cx="178047" cy="1578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6" name="Picture 55"/>
          <p:cNvPicPr>
            <a:picLocks noChangeAspect="1"/>
          </p:cNvPicPr>
          <p:nvPr/>
        </p:nvPicPr>
        <p:blipFill>
          <a:blip r:embed="rId5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5168" y="4247201"/>
            <a:ext cx="267421" cy="314182"/>
          </a:xfrm>
          <a:prstGeom prst="rect">
            <a:avLst/>
          </a:prstGeom>
        </p:spPr>
      </p:pic>
      <p:pic>
        <p:nvPicPr>
          <p:cNvPr id="57" name="Picture 4" descr="Image result for writing list icon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1486" y="3561335"/>
            <a:ext cx="206961" cy="291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9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6190" y="2166177"/>
            <a:ext cx="377815" cy="36161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 rotWithShape="1">
          <a:blip r:embed="rId11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r="5491" b="17816"/>
          <a:stretch/>
        </p:blipFill>
        <p:spPr>
          <a:xfrm>
            <a:off x="11625043" y="1378197"/>
            <a:ext cx="416216" cy="361939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 rotWithShape="1">
          <a:blip r:embed="rId1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b="19186"/>
          <a:stretch/>
        </p:blipFill>
        <p:spPr>
          <a:xfrm>
            <a:off x="11631028" y="733844"/>
            <a:ext cx="397619" cy="321332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 rotWithShape="1">
          <a:blip r:embed="rId15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l="9752" t="14781" r="9444" b="31513"/>
          <a:stretch/>
        </p:blipFill>
        <p:spPr>
          <a:xfrm>
            <a:off x="11646190" y="5004136"/>
            <a:ext cx="393846" cy="291102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 rotWithShape="1">
          <a:blip r:embed="rId17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saturation sat="400000"/>
                    </a14:imgEffect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l="19250" r="21985" b="21255"/>
          <a:stretch/>
        </p:blipFill>
        <p:spPr>
          <a:xfrm>
            <a:off x="11736533" y="5610059"/>
            <a:ext cx="237138" cy="317761"/>
          </a:xfrm>
          <a:prstGeom prst="rect">
            <a:avLst/>
          </a:prstGeom>
        </p:spPr>
      </p:pic>
      <p:sp>
        <p:nvSpPr>
          <p:cNvPr id="63" name="Pentagon 62"/>
          <p:cNvSpPr/>
          <p:nvPr/>
        </p:nvSpPr>
        <p:spPr>
          <a:xfrm rot="5400000">
            <a:off x="11561796" y="3400"/>
            <a:ext cx="552955" cy="602231"/>
          </a:xfrm>
          <a:prstGeom prst="homePlate">
            <a:avLst>
              <a:gd name="adj" fmla="val 1920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4" name="Rectangle 63"/>
          <p:cNvSpPr/>
          <p:nvPr/>
        </p:nvSpPr>
        <p:spPr>
          <a:xfrm>
            <a:off x="11489909" y="-6595"/>
            <a:ext cx="704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000" b="1" i="0" dirty="0">
                <a:solidFill>
                  <a:srgbClr val="0B5196"/>
                </a:solidFill>
                <a:latin typeface="+mn-lt"/>
              </a:rPr>
              <a:t>EVERY CHILD A READER</a:t>
            </a:r>
          </a:p>
          <a:p>
            <a:pPr algn="ctr"/>
            <a:endParaRPr lang="en-GB" sz="200" b="0" i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0" y="6339146"/>
            <a:ext cx="12192000" cy="518854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66" name="Picture 65"/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" r="-6700" b="2639"/>
          <a:stretch/>
        </p:blipFill>
        <p:spPr>
          <a:xfrm>
            <a:off x="10875132" y="6420115"/>
            <a:ext cx="1316867" cy="394572"/>
          </a:xfrm>
          <a:prstGeom prst="rect">
            <a:avLst/>
          </a:prstGeom>
        </p:spPr>
      </p:pic>
      <p:sp>
        <p:nvSpPr>
          <p:cNvPr id="67" name="Pentagon 66"/>
          <p:cNvSpPr/>
          <p:nvPr/>
        </p:nvSpPr>
        <p:spPr>
          <a:xfrm>
            <a:off x="90521" y="6429002"/>
            <a:ext cx="2700000" cy="360000"/>
          </a:xfrm>
          <a:prstGeom prst="homePlate">
            <a:avLst/>
          </a:prstGeom>
          <a:solidFill>
            <a:srgbClr val="9259A4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RETRIEV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68" name="Chevron 67"/>
          <p:cNvSpPr/>
          <p:nvPr/>
        </p:nvSpPr>
        <p:spPr>
          <a:xfrm>
            <a:off x="2760836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INSTRUCT</a:t>
            </a:r>
          </a:p>
        </p:txBody>
      </p:sp>
      <p:sp>
        <p:nvSpPr>
          <p:cNvPr id="69" name="Chevron 68"/>
          <p:cNvSpPr/>
          <p:nvPr/>
        </p:nvSpPr>
        <p:spPr>
          <a:xfrm>
            <a:off x="5412088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PRACTIS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70" name="Chevron 69"/>
          <p:cNvSpPr/>
          <p:nvPr/>
        </p:nvSpPr>
        <p:spPr>
          <a:xfrm>
            <a:off x="8068872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SECURE</a:t>
            </a:r>
            <a:endParaRPr lang="en-GB" sz="16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9216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LT Instruc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6339146"/>
            <a:ext cx="12192000" cy="518854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" r="-6700" b="2639"/>
          <a:stretch/>
        </p:blipFill>
        <p:spPr>
          <a:xfrm>
            <a:off x="10875132" y="6420115"/>
            <a:ext cx="1316867" cy="394572"/>
          </a:xfrm>
          <a:prstGeom prst="rect">
            <a:avLst/>
          </a:prstGeom>
        </p:spPr>
      </p:pic>
      <p:sp>
        <p:nvSpPr>
          <p:cNvPr id="13" name="Pentagon 12"/>
          <p:cNvSpPr/>
          <p:nvPr/>
        </p:nvSpPr>
        <p:spPr>
          <a:xfrm>
            <a:off x="90521" y="6429002"/>
            <a:ext cx="2700000" cy="360000"/>
          </a:xfrm>
          <a:prstGeom prst="homePlate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RETRIEV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14" name="Chevron 13"/>
          <p:cNvSpPr/>
          <p:nvPr/>
        </p:nvSpPr>
        <p:spPr>
          <a:xfrm>
            <a:off x="2760836" y="6429002"/>
            <a:ext cx="2700000" cy="360000"/>
          </a:xfrm>
          <a:prstGeom prst="chevron">
            <a:avLst/>
          </a:prstGeom>
          <a:solidFill>
            <a:srgbClr val="DCB50E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INSTRUCT</a:t>
            </a:r>
          </a:p>
        </p:txBody>
      </p:sp>
      <p:sp>
        <p:nvSpPr>
          <p:cNvPr id="15" name="Chevron 14"/>
          <p:cNvSpPr/>
          <p:nvPr/>
        </p:nvSpPr>
        <p:spPr>
          <a:xfrm>
            <a:off x="5412088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PRACTIS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16" name="Chevron 15"/>
          <p:cNvSpPr/>
          <p:nvPr/>
        </p:nvSpPr>
        <p:spPr>
          <a:xfrm>
            <a:off x="8068872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SECURE</a:t>
            </a:r>
            <a:endParaRPr lang="en-GB" sz="16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7863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LT Instruct - Ru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11498874" y="-12902"/>
            <a:ext cx="696730" cy="650592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latin typeface="+mn-lt"/>
            </a:endParaRPr>
          </a:p>
        </p:txBody>
      </p:sp>
      <p:graphicFrame>
        <p:nvGraphicFramePr>
          <p:cNvPr id="41" name="Table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7292837"/>
              </p:ext>
            </p:extLst>
          </p:nvPr>
        </p:nvGraphicFramePr>
        <p:xfrm>
          <a:off x="11559521" y="529722"/>
          <a:ext cx="612157" cy="5581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157">
                  <a:extLst>
                    <a:ext uri="{9D8B030D-6E8A-4147-A177-3AD203B41FA5}">
                      <a16:colId xmlns:a16="http://schemas.microsoft.com/office/drawing/2014/main" val="1173439250"/>
                    </a:ext>
                  </a:extLst>
                </a:gridCol>
              </a:tblGrid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RETRIEVE</a:t>
                      </a:r>
                      <a:r>
                        <a:rPr lang="en-GB" sz="6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8570316"/>
                  </a:ext>
                </a:extLst>
              </a:tr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DECODE</a:t>
                      </a:r>
                      <a:r>
                        <a:rPr lang="en-GB" sz="6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9255851"/>
                  </a:ext>
                </a:extLst>
              </a:tr>
              <a:tr h="804952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effectLst/>
                          <a:latin typeface="Lato" panose="020F0502020204030203" pitchFamily="34" charset="0"/>
                        </a:rPr>
                        <a:t>CONNECT</a:t>
                      </a:r>
                      <a:r>
                        <a:rPr lang="en-GB" sz="600" b="0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0917632"/>
                  </a:ext>
                </a:extLst>
              </a:tr>
              <a:tr h="675292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VISUALISE</a:t>
                      </a:r>
                      <a:endParaRPr lang="en-GB" sz="60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19845"/>
                  </a:ext>
                </a:extLst>
              </a:tr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SUMMARISE</a:t>
                      </a:r>
                      <a:r>
                        <a:rPr lang="en-GB" sz="600" b="0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1290061"/>
                  </a:ext>
                </a:extLst>
              </a:tr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INFER</a:t>
                      </a:r>
                      <a:endParaRPr lang="en-GB" sz="60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6069001"/>
                  </a:ext>
                </a:extLst>
              </a:tr>
              <a:tr h="747106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PREDICT</a:t>
                      </a:r>
                      <a:endParaRPr lang="en-GB" sz="60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4082905"/>
                  </a:ext>
                </a:extLst>
              </a:tr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EXAMINE</a:t>
                      </a:r>
                      <a:endParaRPr lang="en-GB" sz="60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42804185"/>
                  </a:ext>
                </a:extLst>
              </a:tr>
            </a:tbl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11629923" y="2865412"/>
            <a:ext cx="386112" cy="318172"/>
            <a:chOff x="3206569" y="2423806"/>
            <a:chExt cx="752955" cy="707366"/>
          </a:xfrm>
        </p:grpSpPr>
        <p:pic>
          <p:nvPicPr>
            <p:cNvPr id="43" name="Picture 2" descr="Image result for imagine icon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569" y="2423806"/>
              <a:ext cx="752955" cy="707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4" descr="Image result for picture icon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375469">
              <a:off x="3330060" y="2576503"/>
              <a:ext cx="178047" cy="1578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5" name="Picture 44"/>
          <p:cNvPicPr>
            <a:picLocks noChangeAspect="1"/>
          </p:cNvPicPr>
          <p:nvPr/>
        </p:nvPicPr>
        <p:blipFill>
          <a:blip r:embed="rId5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5168" y="4247201"/>
            <a:ext cx="267421" cy="314182"/>
          </a:xfrm>
          <a:prstGeom prst="rect">
            <a:avLst/>
          </a:prstGeom>
        </p:spPr>
      </p:pic>
      <p:pic>
        <p:nvPicPr>
          <p:cNvPr id="46" name="Picture 4" descr="Image result for writing list icon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1486" y="3561335"/>
            <a:ext cx="206961" cy="291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9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6190" y="2166177"/>
            <a:ext cx="377815" cy="361612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11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r="5491" b="17816"/>
          <a:stretch/>
        </p:blipFill>
        <p:spPr>
          <a:xfrm>
            <a:off x="11625043" y="1378197"/>
            <a:ext cx="416216" cy="36193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1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b="19186"/>
          <a:stretch/>
        </p:blipFill>
        <p:spPr>
          <a:xfrm>
            <a:off x="11631028" y="733844"/>
            <a:ext cx="397619" cy="321332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5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l="9752" t="14781" r="9444" b="31513"/>
          <a:stretch/>
        </p:blipFill>
        <p:spPr>
          <a:xfrm>
            <a:off x="11646190" y="5004136"/>
            <a:ext cx="393846" cy="29110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7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saturation sat="400000"/>
                    </a14:imgEffect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l="19250" r="21985" b="21255"/>
          <a:stretch/>
        </p:blipFill>
        <p:spPr>
          <a:xfrm>
            <a:off x="11736533" y="5610059"/>
            <a:ext cx="237138" cy="317761"/>
          </a:xfrm>
          <a:prstGeom prst="rect">
            <a:avLst/>
          </a:prstGeom>
        </p:spPr>
      </p:pic>
      <p:sp>
        <p:nvSpPr>
          <p:cNvPr id="52" name="Pentagon 51"/>
          <p:cNvSpPr/>
          <p:nvPr/>
        </p:nvSpPr>
        <p:spPr>
          <a:xfrm rot="5400000">
            <a:off x="11561796" y="3400"/>
            <a:ext cx="552955" cy="602231"/>
          </a:xfrm>
          <a:prstGeom prst="homePlate">
            <a:avLst>
              <a:gd name="adj" fmla="val 1920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3" name="Rectangle 52"/>
          <p:cNvSpPr/>
          <p:nvPr/>
        </p:nvSpPr>
        <p:spPr>
          <a:xfrm>
            <a:off x="11489909" y="-6595"/>
            <a:ext cx="704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000" b="1" i="0" dirty="0">
                <a:solidFill>
                  <a:srgbClr val="0B5196"/>
                </a:solidFill>
                <a:latin typeface="+mn-lt"/>
              </a:rPr>
              <a:t>EVERY CHILD A READER</a:t>
            </a:r>
          </a:p>
          <a:p>
            <a:pPr algn="ctr"/>
            <a:endParaRPr lang="en-GB" sz="200" b="0" i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0" y="6339146"/>
            <a:ext cx="12192000" cy="518854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5" name="Picture 54"/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" r="-6700" b="2639"/>
          <a:stretch/>
        </p:blipFill>
        <p:spPr>
          <a:xfrm>
            <a:off x="10875132" y="6420115"/>
            <a:ext cx="1316867" cy="394572"/>
          </a:xfrm>
          <a:prstGeom prst="rect">
            <a:avLst/>
          </a:prstGeom>
        </p:spPr>
      </p:pic>
      <p:sp>
        <p:nvSpPr>
          <p:cNvPr id="56" name="Pentagon 55"/>
          <p:cNvSpPr/>
          <p:nvPr/>
        </p:nvSpPr>
        <p:spPr>
          <a:xfrm>
            <a:off x="90521" y="6429002"/>
            <a:ext cx="2700000" cy="360000"/>
          </a:xfrm>
          <a:prstGeom prst="homePlate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RETRIEV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57" name="Chevron 56"/>
          <p:cNvSpPr/>
          <p:nvPr/>
        </p:nvSpPr>
        <p:spPr>
          <a:xfrm>
            <a:off x="2760836" y="6429002"/>
            <a:ext cx="2700000" cy="360000"/>
          </a:xfrm>
          <a:prstGeom prst="chevron">
            <a:avLst/>
          </a:prstGeom>
          <a:solidFill>
            <a:srgbClr val="DCB50E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INSTRUCT</a:t>
            </a:r>
          </a:p>
        </p:txBody>
      </p:sp>
      <p:sp>
        <p:nvSpPr>
          <p:cNvPr id="58" name="Chevron 57"/>
          <p:cNvSpPr/>
          <p:nvPr/>
        </p:nvSpPr>
        <p:spPr>
          <a:xfrm>
            <a:off x="5412088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PRACTIS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59" name="Chevron 58"/>
          <p:cNvSpPr/>
          <p:nvPr/>
        </p:nvSpPr>
        <p:spPr>
          <a:xfrm>
            <a:off x="8068872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SECURE</a:t>
            </a:r>
            <a:endParaRPr lang="en-GB" sz="16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0028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LT Practi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6339146"/>
            <a:ext cx="12192000" cy="518854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" r="-6700" b="2639"/>
          <a:stretch/>
        </p:blipFill>
        <p:spPr>
          <a:xfrm>
            <a:off x="10875132" y="6420115"/>
            <a:ext cx="1316867" cy="394572"/>
          </a:xfrm>
          <a:prstGeom prst="rect">
            <a:avLst/>
          </a:prstGeom>
        </p:spPr>
      </p:pic>
      <p:sp>
        <p:nvSpPr>
          <p:cNvPr id="13" name="Pentagon 12"/>
          <p:cNvSpPr/>
          <p:nvPr/>
        </p:nvSpPr>
        <p:spPr>
          <a:xfrm>
            <a:off x="90521" y="6429002"/>
            <a:ext cx="2700000" cy="360000"/>
          </a:xfrm>
          <a:prstGeom prst="homePlate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RETRIEV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14" name="Chevron 13"/>
          <p:cNvSpPr/>
          <p:nvPr/>
        </p:nvSpPr>
        <p:spPr>
          <a:xfrm>
            <a:off x="2760836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INSTRUCT</a:t>
            </a:r>
          </a:p>
        </p:txBody>
      </p:sp>
      <p:sp>
        <p:nvSpPr>
          <p:cNvPr id="22" name="Chevron 21"/>
          <p:cNvSpPr/>
          <p:nvPr/>
        </p:nvSpPr>
        <p:spPr>
          <a:xfrm>
            <a:off x="5412088" y="6429002"/>
            <a:ext cx="2700000" cy="360000"/>
          </a:xfrm>
          <a:prstGeom prst="chevron">
            <a:avLst/>
          </a:prstGeom>
          <a:solidFill>
            <a:srgbClr val="E88126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PRACTIS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23" name="Chevron 22"/>
          <p:cNvSpPr/>
          <p:nvPr/>
        </p:nvSpPr>
        <p:spPr>
          <a:xfrm>
            <a:off x="8068872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SECURE</a:t>
            </a:r>
            <a:endParaRPr lang="en-GB" sz="16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3905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LT Practise - Ru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11498874" y="-12902"/>
            <a:ext cx="696730" cy="650592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latin typeface="+mn-lt"/>
            </a:endParaRPr>
          </a:p>
        </p:txBody>
      </p:sp>
      <p:graphicFrame>
        <p:nvGraphicFramePr>
          <p:cNvPr id="41" name="Table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2827472"/>
              </p:ext>
            </p:extLst>
          </p:nvPr>
        </p:nvGraphicFramePr>
        <p:xfrm>
          <a:off x="11559521" y="529722"/>
          <a:ext cx="612157" cy="5581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157">
                  <a:extLst>
                    <a:ext uri="{9D8B030D-6E8A-4147-A177-3AD203B41FA5}">
                      <a16:colId xmlns:a16="http://schemas.microsoft.com/office/drawing/2014/main" val="1173439250"/>
                    </a:ext>
                  </a:extLst>
                </a:gridCol>
              </a:tblGrid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RETRIEVE</a:t>
                      </a:r>
                      <a:r>
                        <a:rPr lang="en-GB" sz="6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8570316"/>
                  </a:ext>
                </a:extLst>
              </a:tr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DECODE</a:t>
                      </a:r>
                      <a:r>
                        <a:rPr lang="en-GB" sz="6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9255851"/>
                  </a:ext>
                </a:extLst>
              </a:tr>
              <a:tr h="804952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effectLst/>
                          <a:latin typeface="Lato" panose="020F0502020204030203" pitchFamily="34" charset="0"/>
                        </a:rPr>
                        <a:t>CONNECT</a:t>
                      </a:r>
                      <a:r>
                        <a:rPr lang="en-GB" sz="600" b="0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0917632"/>
                  </a:ext>
                </a:extLst>
              </a:tr>
              <a:tr h="675292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VISUALISE</a:t>
                      </a:r>
                      <a:endParaRPr lang="en-GB" sz="60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19845"/>
                  </a:ext>
                </a:extLst>
              </a:tr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SUMMARISE</a:t>
                      </a:r>
                      <a:r>
                        <a:rPr lang="en-GB" sz="600" b="0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1290061"/>
                  </a:ext>
                </a:extLst>
              </a:tr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INFER</a:t>
                      </a:r>
                      <a:endParaRPr lang="en-GB" sz="60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6069001"/>
                  </a:ext>
                </a:extLst>
              </a:tr>
              <a:tr h="747106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PREDICT</a:t>
                      </a:r>
                      <a:endParaRPr lang="en-GB" sz="60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4082905"/>
                  </a:ext>
                </a:extLst>
              </a:tr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EXAMINE</a:t>
                      </a:r>
                      <a:endParaRPr lang="en-GB" sz="60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42804185"/>
                  </a:ext>
                </a:extLst>
              </a:tr>
            </a:tbl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11629923" y="2865412"/>
            <a:ext cx="386112" cy="318172"/>
            <a:chOff x="3206569" y="2423806"/>
            <a:chExt cx="752955" cy="707366"/>
          </a:xfrm>
        </p:grpSpPr>
        <p:pic>
          <p:nvPicPr>
            <p:cNvPr id="43" name="Picture 2" descr="Image result for imagine icon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569" y="2423806"/>
              <a:ext cx="752955" cy="707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4" descr="Image result for picture icon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375469">
              <a:off x="3330060" y="2576503"/>
              <a:ext cx="178047" cy="1578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5" name="Picture 44"/>
          <p:cNvPicPr>
            <a:picLocks noChangeAspect="1"/>
          </p:cNvPicPr>
          <p:nvPr/>
        </p:nvPicPr>
        <p:blipFill>
          <a:blip r:embed="rId5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5168" y="4247201"/>
            <a:ext cx="267421" cy="314182"/>
          </a:xfrm>
          <a:prstGeom prst="rect">
            <a:avLst/>
          </a:prstGeom>
        </p:spPr>
      </p:pic>
      <p:pic>
        <p:nvPicPr>
          <p:cNvPr id="46" name="Picture 4" descr="Image result for writing list icon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1486" y="3561335"/>
            <a:ext cx="206961" cy="291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9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6190" y="2166177"/>
            <a:ext cx="377815" cy="361612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11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r="5491" b="17816"/>
          <a:stretch/>
        </p:blipFill>
        <p:spPr>
          <a:xfrm>
            <a:off x="11625043" y="1378197"/>
            <a:ext cx="416216" cy="36193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1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b="19186"/>
          <a:stretch/>
        </p:blipFill>
        <p:spPr>
          <a:xfrm>
            <a:off x="11631028" y="733844"/>
            <a:ext cx="397619" cy="321332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5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l="9752" t="14781" r="9444" b="31513"/>
          <a:stretch/>
        </p:blipFill>
        <p:spPr>
          <a:xfrm>
            <a:off x="11646190" y="5004136"/>
            <a:ext cx="393846" cy="29110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7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saturation sat="400000"/>
                    </a14:imgEffect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l="19250" r="21985" b="21255"/>
          <a:stretch/>
        </p:blipFill>
        <p:spPr>
          <a:xfrm>
            <a:off x="11736533" y="5610059"/>
            <a:ext cx="237138" cy="317761"/>
          </a:xfrm>
          <a:prstGeom prst="rect">
            <a:avLst/>
          </a:prstGeom>
        </p:spPr>
      </p:pic>
      <p:sp>
        <p:nvSpPr>
          <p:cNvPr id="52" name="Pentagon 51"/>
          <p:cNvSpPr/>
          <p:nvPr/>
        </p:nvSpPr>
        <p:spPr>
          <a:xfrm rot="5400000">
            <a:off x="11561796" y="3400"/>
            <a:ext cx="552955" cy="602231"/>
          </a:xfrm>
          <a:prstGeom prst="homePlate">
            <a:avLst>
              <a:gd name="adj" fmla="val 1920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3" name="Rectangle 52"/>
          <p:cNvSpPr/>
          <p:nvPr/>
        </p:nvSpPr>
        <p:spPr>
          <a:xfrm>
            <a:off x="11489909" y="-6595"/>
            <a:ext cx="704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000" b="1" i="0" dirty="0">
                <a:solidFill>
                  <a:srgbClr val="0B5196"/>
                </a:solidFill>
                <a:latin typeface="+mn-lt"/>
              </a:rPr>
              <a:t>EVERY CHILD A READER</a:t>
            </a:r>
          </a:p>
          <a:p>
            <a:pPr algn="ctr"/>
            <a:endParaRPr lang="en-GB" sz="200" b="0" i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0" y="6339146"/>
            <a:ext cx="12192000" cy="518854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5" name="Picture 54"/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" r="-6700" b="2639"/>
          <a:stretch/>
        </p:blipFill>
        <p:spPr>
          <a:xfrm>
            <a:off x="10875132" y="6420115"/>
            <a:ext cx="1316867" cy="394572"/>
          </a:xfrm>
          <a:prstGeom prst="rect">
            <a:avLst/>
          </a:prstGeom>
        </p:spPr>
      </p:pic>
      <p:sp>
        <p:nvSpPr>
          <p:cNvPr id="56" name="Pentagon 55"/>
          <p:cNvSpPr/>
          <p:nvPr/>
        </p:nvSpPr>
        <p:spPr>
          <a:xfrm>
            <a:off x="90521" y="6429002"/>
            <a:ext cx="2700000" cy="360000"/>
          </a:xfrm>
          <a:prstGeom prst="homePlate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RETRIEV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57" name="Chevron 56"/>
          <p:cNvSpPr/>
          <p:nvPr/>
        </p:nvSpPr>
        <p:spPr>
          <a:xfrm>
            <a:off x="2760836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INSTRUCT</a:t>
            </a:r>
          </a:p>
        </p:txBody>
      </p:sp>
      <p:sp>
        <p:nvSpPr>
          <p:cNvPr id="58" name="Chevron 57"/>
          <p:cNvSpPr/>
          <p:nvPr/>
        </p:nvSpPr>
        <p:spPr>
          <a:xfrm>
            <a:off x="5412088" y="6429002"/>
            <a:ext cx="2700000" cy="360000"/>
          </a:xfrm>
          <a:prstGeom prst="chevron">
            <a:avLst/>
          </a:prstGeom>
          <a:solidFill>
            <a:srgbClr val="E88126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PRACTIS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59" name="Chevron 58"/>
          <p:cNvSpPr/>
          <p:nvPr/>
        </p:nvSpPr>
        <p:spPr>
          <a:xfrm>
            <a:off x="8068872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SECURE</a:t>
            </a:r>
            <a:endParaRPr lang="en-GB" sz="16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1445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LT Sec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6339146"/>
            <a:ext cx="12192000" cy="518854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" r="-6700" b="2639"/>
          <a:stretch/>
        </p:blipFill>
        <p:spPr>
          <a:xfrm>
            <a:off x="10875132" y="6420115"/>
            <a:ext cx="1316867" cy="394572"/>
          </a:xfrm>
          <a:prstGeom prst="rect">
            <a:avLst/>
          </a:prstGeom>
        </p:spPr>
      </p:pic>
      <p:sp>
        <p:nvSpPr>
          <p:cNvPr id="13" name="Pentagon 12"/>
          <p:cNvSpPr/>
          <p:nvPr/>
        </p:nvSpPr>
        <p:spPr>
          <a:xfrm>
            <a:off x="90521" y="6429002"/>
            <a:ext cx="2700000" cy="360000"/>
          </a:xfrm>
          <a:prstGeom prst="homePlate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RETRIEV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14" name="Chevron 13"/>
          <p:cNvSpPr/>
          <p:nvPr/>
        </p:nvSpPr>
        <p:spPr>
          <a:xfrm>
            <a:off x="2760836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INSTRUCT</a:t>
            </a:r>
          </a:p>
        </p:txBody>
      </p:sp>
      <p:sp>
        <p:nvSpPr>
          <p:cNvPr id="22" name="Chevron 21"/>
          <p:cNvSpPr/>
          <p:nvPr/>
        </p:nvSpPr>
        <p:spPr>
          <a:xfrm>
            <a:off x="5412088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PRACTIS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23" name="Chevron 22"/>
          <p:cNvSpPr/>
          <p:nvPr/>
        </p:nvSpPr>
        <p:spPr>
          <a:xfrm>
            <a:off x="8068872" y="6429002"/>
            <a:ext cx="2700000" cy="360000"/>
          </a:xfrm>
          <a:prstGeom prst="chevron">
            <a:avLst/>
          </a:prstGeom>
          <a:solidFill>
            <a:srgbClr val="3584C5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SECURE</a:t>
            </a:r>
            <a:endParaRPr lang="en-GB" sz="16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0084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LT Secure - Ru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/>
          <p:nvPr/>
        </p:nvSpPr>
        <p:spPr>
          <a:xfrm>
            <a:off x="11498874" y="-12902"/>
            <a:ext cx="696730" cy="650592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latin typeface="+mn-lt"/>
            </a:endParaRPr>
          </a:p>
        </p:txBody>
      </p:sp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5629420"/>
              </p:ext>
            </p:extLst>
          </p:nvPr>
        </p:nvGraphicFramePr>
        <p:xfrm>
          <a:off x="11559521" y="529722"/>
          <a:ext cx="612157" cy="5581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2157">
                  <a:extLst>
                    <a:ext uri="{9D8B030D-6E8A-4147-A177-3AD203B41FA5}">
                      <a16:colId xmlns:a16="http://schemas.microsoft.com/office/drawing/2014/main" val="1173439250"/>
                    </a:ext>
                  </a:extLst>
                </a:gridCol>
              </a:tblGrid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RETRIEVE</a:t>
                      </a:r>
                      <a:r>
                        <a:rPr lang="en-GB" sz="6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8570316"/>
                  </a:ext>
                </a:extLst>
              </a:tr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DECODE</a:t>
                      </a:r>
                      <a:r>
                        <a:rPr lang="en-GB" sz="6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9255851"/>
                  </a:ext>
                </a:extLst>
              </a:tr>
              <a:tr h="804952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effectLst/>
                          <a:latin typeface="Lato" panose="020F0502020204030203" pitchFamily="34" charset="0"/>
                        </a:rPr>
                        <a:t>CONNECT</a:t>
                      </a:r>
                      <a:r>
                        <a:rPr lang="en-GB" sz="600" b="0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0917632"/>
                  </a:ext>
                </a:extLst>
              </a:tr>
              <a:tr h="675292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VISUALISE</a:t>
                      </a:r>
                      <a:endParaRPr lang="en-GB" sz="60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19845"/>
                  </a:ext>
                </a:extLst>
              </a:tr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SUMMARISE</a:t>
                      </a:r>
                      <a:r>
                        <a:rPr lang="en-GB" sz="600" b="0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1290061"/>
                  </a:ext>
                </a:extLst>
              </a:tr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INFER</a:t>
                      </a:r>
                      <a:endParaRPr lang="en-GB" sz="60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6069001"/>
                  </a:ext>
                </a:extLst>
              </a:tr>
              <a:tr h="747106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PREDICT</a:t>
                      </a:r>
                      <a:endParaRPr lang="en-GB" sz="60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4082905"/>
                  </a:ext>
                </a:extLst>
              </a:tr>
              <a:tr h="670794">
                <a:tc>
                  <a:txBody>
                    <a:bodyPr/>
                    <a:lstStyle/>
                    <a:p>
                      <a:pPr algn="ctr"/>
                      <a:r>
                        <a:rPr lang="en-GB" sz="800" b="1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EXAMINE</a:t>
                      </a:r>
                      <a:endParaRPr lang="en-GB" sz="60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42804185"/>
                  </a:ext>
                </a:extLst>
              </a:tr>
            </a:tbl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11629923" y="2865412"/>
            <a:ext cx="386112" cy="318172"/>
            <a:chOff x="3206569" y="2423806"/>
            <a:chExt cx="752955" cy="707366"/>
          </a:xfrm>
        </p:grpSpPr>
        <p:pic>
          <p:nvPicPr>
            <p:cNvPr id="47" name="Picture 2" descr="Image result for imagine icon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569" y="2423806"/>
              <a:ext cx="752955" cy="707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8" name="Picture 4" descr="Image result for picture icon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375469">
              <a:off x="3330060" y="2576503"/>
              <a:ext cx="178047" cy="1578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9" name="Picture 48"/>
          <p:cNvPicPr>
            <a:picLocks noChangeAspect="1"/>
          </p:cNvPicPr>
          <p:nvPr/>
        </p:nvPicPr>
        <p:blipFill>
          <a:blip r:embed="rId5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5168" y="4247201"/>
            <a:ext cx="267421" cy="314182"/>
          </a:xfrm>
          <a:prstGeom prst="rect">
            <a:avLst/>
          </a:prstGeom>
        </p:spPr>
      </p:pic>
      <p:pic>
        <p:nvPicPr>
          <p:cNvPr id="50" name="Picture 4" descr="Image result for writing list icon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1486" y="3561335"/>
            <a:ext cx="206961" cy="291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9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6190" y="2166177"/>
            <a:ext cx="377815" cy="361612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 rotWithShape="1">
          <a:blip r:embed="rId11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r="5491" b="17816"/>
          <a:stretch/>
        </p:blipFill>
        <p:spPr>
          <a:xfrm>
            <a:off x="11625043" y="1378197"/>
            <a:ext cx="416216" cy="36193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1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b="19186"/>
          <a:stretch/>
        </p:blipFill>
        <p:spPr>
          <a:xfrm>
            <a:off x="11631028" y="733844"/>
            <a:ext cx="397619" cy="321332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15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l="9752" t="14781" r="9444" b="31513"/>
          <a:stretch/>
        </p:blipFill>
        <p:spPr>
          <a:xfrm>
            <a:off x="11646190" y="5004136"/>
            <a:ext cx="393846" cy="291102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 rotWithShape="1">
          <a:blip r:embed="rId17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saturation sat="400000"/>
                    </a14:imgEffect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rcRect l="19250" r="21985" b="21255"/>
          <a:stretch/>
        </p:blipFill>
        <p:spPr>
          <a:xfrm>
            <a:off x="11736533" y="5610059"/>
            <a:ext cx="237138" cy="317761"/>
          </a:xfrm>
          <a:prstGeom prst="rect">
            <a:avLst/>
          </a:prstGeom>
        </p:spPr>
      </p:pic>
      <p:sp>
        <p:nvSpPr>
          <p:cNvPr id="56" name="Pentagon 55"/>
          <p:cNvSpPr/>
          <p:nvPr/>
        </p:nvSpPr>
        <p:spPr>
          <a:xfrm rot="5400000">
            <a:off x="11561796" y="3400"/>
            <a:ext cx="552955" cy="602231"/>
          </a:xfrm>
          <a:prstGeom prst="homePlate">
            <a:avLst>
              <a:gd name="adj" fmla="val 1920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7" name="Rectangle 56"/>
          <p:cNvSpPr/>
          <p:nvPr/>
        </p:nvSpPr>
        <p:spPr>
          <a:xfrm>
            <a:off x="11489909" y="-6595"/>
            <a:ext cx="704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000" b="1" i="0" dirty="0">
                <a:solidFill>
                  <a:srgbClr val="0B5196"/>
                </a:solidFill>
                <a:latin typeface="+mn-lt"/>
              </a:rPr>
              <a:t>EVERY CHILD A READER</a:t>
            </a:r>
          </a:p>
          <a:p>
            <a:pPr algn="ctr"/>
            <a:endParaRPr lang="en-GB" sz="200" b="0" i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0" y="6339146"/>
            <a:ext cx="12192000" cy="518854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" r="-6700" b="2639"/>
          <a:stretch/>
        </p:blipFill>
        <p:spPr>
          <a:xfrm>
            <a:off x="10875132" y="6420115"/>
            <a:ext cx="1316867" cy="394572"/>
          </a:xfrm>
          <a:prstGeom prst="rect">
            <a:avLst/>
          </a:prstGeom>
        </p:spPr>
      </p:pic>
      <p:sp>
        <p:nvSpPr>
          <p:cNvPr id="60" name="Pentagon 59"/>
          <p:cNvSpPr/>
          <p:nvPr/>
        </p:nvSpPr>
        <p:spPr>
          <a:xfrm>
            <a:off x="90521" y="6429002"/>
            <a:ext cx="2700000" cy="360000"/>
          </a:xfrm>
          <a:prstGeom prst="homePlate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RETRIEV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61" name="Chevron 60"/>
          <p:cNvSpPr/>
          <p:nvPr/>
        </p:nvSpPr>
        <p:spPr>
          <a:xfrm>
            <a:off x="2760836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INSTRUCT</a:t>
            </a:r>
          </a:p>
        </p:txBody>
      </p:sp>
      <p:sp>
        <p:nvSpPr>
          <p:cNvPr id="62" name="Chevron 61"/>
          <p:cNvSpPr/>
          <p:nvPr/>
        </p:nvSpPr>
        <p:spPr>
          <a:xfrm>
            <a:off x="5412088" y="6429002"/>
            <a:ext cx="2700000" cy="360000"/>
          </a:xfrm>
          <a:prstGeom prst="chevron">
            <a:avLst/>
          </a:prstGeom>
          <a:solidFill>
            <a:srgbClr val="00206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PRACTISE</a:t>
            </a:r>
            <a:endParaRPr lang="en-GB" sz="1600" b="0" dirty="0">
              <a:solidFill>
                <a:schemeClr val="bg1"/>
              </a:solidFill>
            </a:endParaRPr>
          </a:p>
        </p:txBody>
      </p:sp>
      <p:sp>
        <p:nvSpPr>
          <p:cNvPr id="63" name="Chevron 62"/>
          <p:cNvSpPr/>
          <p:nvPr/>
        </p:nvSpPr>
        <p:spPr>
          <a:xfrm>
            <a:off x="8068872" y="6429002"/>
            <a:ext cx="2700000" cy="360000"/>
          </a:xfrm>
          <a:prstGeom prst="chevron">
            <a:avLst/>
          </a:prstGeom>
          <a:solidFill>
            <a:srgbClr val="3584C5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0" dirty="0">
                <a:solidFill>
                  <a:schemeClr val="bg1"/>
                </a:solidFill>
              </a:rPr>
              <a:t>SECURE</a:t>
            </a:r>
            <a:endParaRPr lang="en-GB" sz="16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6635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8791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A5D5B-C859-4D31-8FB3-7969B894133E}" type="datetimeFigureOut">
              <a:rPr lang="en-GB" smtClean="0"/>
              <a:t>14/02/202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624C8-0723-4135-8E32-9967CABAE11E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626291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A6C98-DAC6-4159-9FF7-B5C19BEDE90E}" type="datetimeFigureOut">
              <a:rPr lang="en-GB" smtClean="0"/>
              <a:t>14/02/2025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AA39F-60C5-44C8-8792-CE3924E8C539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28187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7D60C-CA30-4418-956C-2BD0E88CE44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/02/2025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3ACEA-43AF-47CC-899E-28D017AA7B2D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267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A5D5B-C859-4D31-8FB3-7969B894133E}" type="datetimeFigureOut">
              <a:rPr lang="en-GB" smtClean="0"/>
              <a:t>14/02/2025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624C8-0723-4135-8E32-9967CABAE11E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11371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A5D5B-C859-4D31-8FB3-7969B894133E}" type="datetimeFigureOut">
              <a:rPr lang="en-GB" smtClean="0"/>
              <a:t>14/02/2025</a:t>
            </a:fld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624C8-0723-4135-8E32-9967CABAE11E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091353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A5D5B-C859-4D31-8FB3-7969B894133E}" type="datetimeFigureOut">
              <a:rPr lang="en-GB" smtClean="0"/>
              <a:t>14/02/202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624C8-0723-4135-8E32-9967CABAE11E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87600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A5D5B-C859-4D31-8FB3-7969B894133E}" type="datetimeFigureOut">
              <a:rPr lang="en-GB" smtClean="0"/>
              <a:t>14/02/2025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624C8-0723-4135-8E32-9967CABAE11E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203877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A5D5B-C859-4D31-8FB3-7969B894133E}" type="datetimeFigureOut">
              <a:rPr lang="en-GB" smtClean="0"/>
              <a:t>14/02/2025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624C8-0723-4135-8E32-9967CABAE11E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512721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A5D5B-C859-4D31-8FB3-7969B894133E}" type="datetimeFigureOut">
              <a:rPr lang="en-GB" smtClean="0"/>
              <a:t>14/02/2025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624C8-0723-4135-8E32-9967CABAE11E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819868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9A5D5B-C859-4D31-8FB3-7969B894133E}" type="datetimeFigureOut">
              <a:rPr lang="en-GB" smtClean="0"/>
              <a:t>14/02/202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4624C8-0723-4135-8E32-9967CABAE11E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73698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2780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</p:sldLayoutIdLst>
  <p:txStyles>
    <p:titleStyle>
      <a:lvl1pPr algn="l" defTabSz="91437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5" indent="-228595" algn="l" defTabSz="914373" rtl="0" eaLnBrk="1" latinLnBrk="0" hangingPunct="1">
        <a:lnSpc>
          <a:spcPct val="90000"/>
        </a:lnSpc>
        <a:spcBef>
          <a:spcPts val="1001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1" indent="-228595" algn="l" defTabSz="91437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67" indent="-228595" algn="l" defTabSz="91437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54" indent="-228595" algn="l" defTabSz="91437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1" indent="-228595" algn="l" defTabSz="91437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514526" indent="-228595" algn="l" defTabSz="91437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971714" indent="-228595" algn="l" defTabSz="91437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428900" indent="-228595" algn="l" defTabSz="91437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886086" indent="-228595" algn="l" defTabSz="91437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3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1pPr>
      <a:lvl2pPr marL="457187" algn="l" defTabSz="914373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2pPr>
      <a:lvl3pPr marL="914373" algn="l" defTabSz="914373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0" algn="l" defTabSz="914373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1828746" algn="l" defTabSz="914373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285933" algn="l" defTabSz="914373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743119" algn="l" defTabSz="914373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200306" algn="l" defTabSz="914373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657493" algn="l" defTabSz="914373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18" Type="http://schemas.openxmlformats.org/officeDocument/2006/relationships/image" Target="../media/image28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microsoft.com/office/2007/relationships/hdphoto" Target="../media/hdphoto10.wdp"/><Relationship Id="rId2" Type="http://schemas.openxmlformats.org/officeDocument/2006/relationships/image" Target="../media/image14.png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26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microsoft.com/office/2007/relationships/hdphoto" Target="../media/hdphoto9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5.png"/><Relationship Id="rId7" Type="http://schemas.microsoft.com/office/2007/relationships/hdphoto" Target="../media/hdphoto12.wdp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7.png"/><Relationship Id="rId11" Type="http://schemas.microsoft.com/office/2007/relationships/hdphoto" Target="../media/hdphoto14.wdp"/><Relationship Id="rId5" Type="http://schemas.microsoft.com/office/2007/relationships/hdphoto" Target="../media/hdphoto11.wdp"/><Relationship Id="rId10" Type="http://schemas.openxmlformats.org/officeDocument/2006/relationships/image" Target="../media/image59.png"/><Relationship Id="rId4" Type="http://schemas.openxmlformats.org/officeDocument/2006/relationships/image" Target="../media/image56.png"/><Relationship Id="rId9" Type="http://schemas.microsoft.com/office/2007/relationships/hdphoto" Target="../media/hdphoto13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39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5.png"/><Relationship Id="rId11" Type="http://schemas.openxmlformats.org/officeDocument/2006/relationships/image" Target="../media/image80.png"/><Relationship Id="rId5" Type="http://schemas.openxmlformats.org/officeDocument/2006/relationships/image" Target="../media/image74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37.png"/><Relationship Id="rId5" Type="http://schemas.openxmlformats.org/officeDocument/2006/relationships/image" Target="../media/image32.png"/><Relationship Id="rId10" Type="http://schemas.openxmlformats.org/officeDocument/2006/relationships/image" Target="../media/image36.png"/><Relationship Id="rId4" Type="http://schemas.openxmlformats.org/officeDocument/2006/relationships/image" Target="../media/image31.png"/><Relationship Id="rId9" Type="http://schemas.openxmlformats.org/officeDocument/2006/relationships/image" Target="../media/image3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6.png"/><Relationship Id="rId7" Type="http://schemas.openxmlformats.org/officeDocument/2006/relationships/image" Target="../media/image98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1.png"/><Relationship Id="rId5" Type="http://schemas.openxmlformats.org/officeDocument/2006/relationships/image" Target="../media/image94.png"/><Relationship Id="rId4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67884" y="0"/>
            <a:ext cx="9144000" cy="571501"/>
          </a:xfrm>
        </p:spPr>
        <p:txBody>
          <a:bodyPr>
            <a:normAutofit fontScale="90000"/>
          </a:bodyPr>
          <a:lstStyle/>
          <a:p>
            <a:r>
              <a:rPr lang="en-GB" sz="4000" b="1" dirty="0"/>
              <a:t>Dual coding symbols: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56103" y="1232443"/>
            <a:ext cx="1651000" cy="449262"/>
          </a:xfrm>
        </p:spPr>
        <p:txBody>
          <a:bodyPr/>
          <a:lstStyle/>
          <a:p>
            <a:r>
              <a:rPr lang="en-GB" dirty="0"/>
              <a:t>Practise</a:t>
            </a:r>
          </a:p>
        </p:txBody>
      </p:sp>
      <p:pic>
        <p:nvPicPr>
          <p:cNvPr id="4" name="Picture 3" descr="pen and paper Icon 247339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76" y="1132786"/>
            <a:ext cx="635227" cy="635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think bubble Icon 299746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19" y="2418860"/>
            <a:ext cx="908540" cy="908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ubtitle 2"/>
          <p:cNvSpPr txBox="1">
            <a:spLocks/>
          </p:cNvSpPr>
          <p:nvPr/>
        </p:nvSpPr>
        <p:spPr>
          <a:xfrm>
            <a:off x="956103" y="2511843"/>
            <a:ext cx="1651000" cy="4492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flect</a:t>
            </a:r>
          </a:p>
        </p:txBody>
      </p:sp>
      <p:pic>
        <p:nvPicPr>
          <p:cNvPr id="7" name="Picture 2" descr="lightbulb Icon 126298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352" y="3791243"/>
            <a:ext cx="883407" cy="903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ubtitle 2"/>
          <p:cNvSpPr txBox="1">
            <a:spLocks/>
          </p:cNvSpPr>
          <p:nvPr/>
        </p:nvSpPr>
        <p:spPr>
          <a:xfrm>
            <a:off x="956103" y="4032543"/>
            <a:ext cx="1651000" cy="4492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ctivate</a:t>
            </a:r>
          </a:p>
        </p:txBody>
      </p:sp>
      <p:pic>
        <p:nvPicPr>
          <p:cNvPr id="9" name="Picture 2" descr="Pen Icon 34061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91" y="5186948"/>
            <a:ext cx="838396" cy="838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ubtitle 2"/>
          <p:cNvSpPr txBox="1">
            <a:spLocks/>
          </p:cNvSpPr>
          <p:nvPr/>
        </p:nvSpPr>
        <p:spPr>
          <a:xfrm>
            <a:off x="956103" y="5400158"/>
            <a:ext cx="1651000" cy="44926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mmarise</a:t>
            </a:r>
          </a:p>
        </p:txBody>
      </p:sp>
      <p:pic>
        <p:nvPicPr>
          <p:cNvPr id="12" name="Picture 4" descr="Speech Bubble Icon 80085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2425" y="1070149"/>
            <a:ext cx="708497" cy="708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Subtitle 2"/>
          <p:cNvSpPr txBox="1">
            <a:spLocks/>
          </p:cNvSpPr>
          <p:nvPr/>
        </p:nvSpPr>
        <p:spPr>
          <a:xfrm>
            <a:off x="3674000" y="1199766"/>
            <a:ext cx="1651000" cy="4492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xplain</a:t>
            </a:r>
          </a:p>
        </p:txBody>
      </p:sp>
      <p:pic>
        <p:nvPicPr>
          <p:cNvPr id="14" name="Picture 2" descr="speech Icon 50934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0869" y="2343408"/>
            <a:ext cx="780053" cy="780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Subtitle 2"/>
          <p:cNvSpPr txBox="1">
            <a:spLocks/>
          </p:cNvSpPr>
          <p:nvPr/>
        </p:nvSpPr>
        <p:spPr>
          <a:xfrm>
            <a:off x="3630922" y="2522476"/>
            <a:ext cx="1651000" cy="4492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esent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62638" y="3638606"/>
            <a:ext cx="1181910" cy="1184067"/>
          </a:xfrm>
          <a:prstGeom prst="rect">
            <a:avLst/>
          </a:prstGeom>
        </p:spPr>
      </p:pic>
      <p:sp>
        <p:nvSpPr>
          <p:cNvPr id="17" name="Subtitle 2"/>
          <p:cNvSpPr txBox="1">
            <a:spLocks/>
          </p:cNvSpPr>
          <p:nvPr/>
        </p:nvSpPr>
        <p:spPr>
          <a:xfrm>
            <a:off x="3694994" y="4029131"/>
            <a:ext cx="1651000" cy="4492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scuss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51539" y="4992185"/>
            <a:ext cx="1181910" cy="1190459"/>
          </a:xfrm>
          <a:prstGeom prst="rect">
            <a:avLst/>
          </a:prstGeom>
        </p:spPr>
      </p:pic>
      <p:sp>
        <p:nvSpPr>
          <p:cNvPr id="19" name="Subtitle 2"/>
          <p:cNvSpPr txBox="1">
            <a:spLocks/>
          </p:cNvSpPr>
          <p:nvPr/>
        </p:nvSpPr>
        <p:spPr>
          <a:xfrm>
            <a:off x="3674000" y="5410791"/>
            <a:ext cx="1651000" cy="4492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call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03582" y="801729"/>
            <a:ext cx="1139972" cy="1043907"/>
          </a:xfrm>
          <a:prstGeom prst="rect">
            <a:avLst/>
          </a:prstGeom>
        </p:spPr>
      </p:pic>
      <p:sp>
        <p:nvSpPr>
          <p:cNvPr id="21" name="Subtitle 2"/>
          <p:cNvSpPr txBox="1">
            <a:spLocks/>
          </p:cNvSpPr>
          <p:nvPr/>
        </p:nvSpPr>
        <p:spPr>
          <a:xfrm>
            <a:off x="6855632" y="1176528"/>
            <a:ext cx="1651000" cy="4492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rganise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56299" y="2123069"/>
            <a:ext cx="1287255" cy="1226810"/>
          </a:xfrm>
          <a:prstGeom prst="rect">
            <a:avLst/>
          </a:prstGeom>
        </p:spPr>
      </p:pic>
      <p:sp>
        <p:nvSpPr>
          <p:cNvPr id="23" name="Subtitle 2"/>
          <p:cNvSpPr txBox="1">
            <a:spLocks/>
          </p:cNvSpPr>
          <p:nvPr/>
        </p:nvSpPr>
        <p:spPr>
          <a:xfrm>
            <a:off x="6855632" y="2511843"/>
            <a:ext cx="1651000" cy="4492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pa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38347" y="3637641"/>
            <a:ext cx="1217285" cy="1239065"/>
          </a:xfrm>
          <a:prstGeom prst="rect">
            <a:avLst/>
          </a:prstGeom>
        </p:spPr>
      </p:pic>
      <p:sp>
        <p:nvSpPr>
          <p:cNvPr id="24" name="Subtitle 2"/>
          <p:cNvSpPr txBox="1">
            <a:spLocks/>
          </p:cNvSpPr>
          <p:nvPr/>
        </p:nvSpPr>
        <p:spPr>
          <a:xfrm>
            <a:off x="6800899" y="4032543"/>
            <a:ext cx="1651000" cy="4492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edict</a:t>
            </a:r>
          </a:p>
        </p:txBody>
      </p:sp>
      <p:pic>
        <p:nvPicPr>
          <p:cNvPr id="25" name="Picture 2" descr="Vocabulary Icon Vector Isolated On White Background, Vocabulary Transparent  Sign Royalty Free Cliparts, Vectors, And Stock Illustration. Image  111598016."/>
          <p:cNvPicPr>
            <a:picLocks noChangeAspect="1" noChangeArrowheads="1"/>
          </p:cNvPicPr>
          <p:nvPr/>
        </p:nvPicPr>
        <p:blipFill>
          <a:blip r:embed="rId13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692" b="100000" l="0" r="100000">
                        <a14:foregroundMark x1="32846" y1="47615" x2="35462" y2="43462"/>
                        <a14:foregroundMark x1="57308" y1="36692" x2="60462" y2="36538"/>
                        <a14:foregroundMark x1="57846" y1="42154" x2="61615" y2="42385"/>
                        <a14:foregroundMark x1="58769" y1="47462" x2="63077" y2="47615"/>
                        <a14:foregroundMark x1="58769" y1="52692" x2="62769" y2="52154"/>
                        <a14:foregroundMark x1="58615" y1="60231" x2="63077" y2="60231"/>
                        <a14:foregroundMark x1="37692" y1="61538" x2="42231" y2="61538"/>
                        <a14:foregroundMark x1="37154" y1="66615" x2="42231" y2="66846"/>
                        <a14:foregroundMark x1="38077" y1="71923" x2="42000" y2="71538"/>
                        <a14:foregroundMark x1="37154" y1="77385" x2="44077" y2="7738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99" y="4972956"/>
            <a:ext cx="1338372" cy="1338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Subtitle 2"/>
          <p:cNvSpPr txBox="1">
            <a:spLocks/>
          </p:cNvSpPr>
          <p:nvPr/>
        </p:nvSpPr>
        <p:spPr>
          <a:xfrm>
            <a:off x="6800899" y="5381515"/>
            <a:ext cx="1651000" cy="44926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ocabulary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97544" y="763361"/>
            <a:ext cx="1143972" cy="1082275"/>
          </a:xfrm>
          <a:prstGeom prst="rect">
            <a:avLst/>
          </a:prstGeom>
        </p:spPr>
      </p:pic>
      <p:sp>
        <p:nvSpPr>
          <p:cNvPr id="28" name="Subtitle 2"/>
          <p:cNvSpPr txBox="1">
            <a:spLocks/>
          </p:cNvSpPr>
          <p:nvPr/>
        </p:nvSpPr>
        <p:spPr>
          <a:xfrm>
            <a:off x="9942618" y="1176528"/>
            <a:ext cx="1651000" cy="44926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ig Question</a:t>
            </a:r>
          </a:p>
        </p:txBody>
      </p:sp>
      <p:pic>
        <p:nvPicPr>
          <p:cNvPr id="2050" name="Picture 2" descr="Evaluation icon vector sign and symbol isolated on white background,  Evaluation logo concept Stock Vector | Adobe Stock"/>
          <p:cNvPicPr>
            <a:picLocks noChangeAspect="1" noChangeArrowheads="1"/>
          </p:cNvPicPr>
          <p:nvPr/>
        </p:nvPicPr>
        <p:blipFill>
          <a:blip r:embed="rId16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83900" l="0" r="100000">
                        <a14:foregroundMark x1="41800" y1="10500" x2="44000" y2="9000"/>
                        <a14:foregroundMark x1="46600" y1="11400" x2="47700" y2="11600"/>
                        <a14:foregroundMark x1="54200" y1="31000" x2="56300" y2="32200"/>
                        <a14:foregroundMark x1="39200" y1="38100" x2="40700" y2="36800"/>
                        <a14:foregroundMark x1="71800" y1="59000" x2="72900" y2="59500"/>
                        <a14:foregroundMark x1="22000" y1="25800" x2="23500" y2="25500"/>
                        <a14:foregroundMark x1="23100" y1="42300" x2="24400" y2="42100"/>
                        <a14:foregroundMark x1="22600" y1="58800" x2="23300" y2="58800"/>
                        <a14:backgroundMark x1="46200" y1="14700" x2="45800" y2="127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8931" y="2189578"/>
            <a:ext cx="1367104" cy="1367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Subtitle 2"/>
          <p:cNvSpPr txBox="1">
            <a:spLocks/>
          </p:cNvSpPr>
          <p:nvPr/>
        </p:nvSpPr>
        <p:spPr>
          <a:xfrm>
            <a:off x="9841516" y="2648499"/>
            <a:ext cx="1651000" cy="4492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valuate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8" cstate="print">
            <a:duotone>
              <a:prstClr val="black"/>
              <a:srgbClr val="F6D861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7762" y="3891413"/>
            <a:ext cx="1029442" cy="985293"/>
          </a:xfrm>
          <a:prstGeom prst="rect">
            <a:avLst/>
          </a:prstGeom>
        </p:spPr>
      </p:pic>
      <p:sp>
        <p:nvSpPr>
          <p:cNvPr id="32" name="Subtitle 2"/>
          <p:cNvSpPr txBox="1">
            <a:spLocks/>
          </p:cNvSpPr>
          <p:nvPr/>
        </p:nvSpPr>
        <p:spPr>
          <a:xfrm>
            <a:off x="9967204" y="4029131"/>
            <a:ext cx="1651000" cy="4492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nnect</a:t>
            </a:r>
          </a:p>
        </p:txBody>
      </p:sp>
    </p:spTree>
    <p:extLst>
      <p:ext uri="{BB962C8B-B14F-4D97-AF65-F5344CB8AC3E}">
        <p14:creationId xmlns:p14="http://schemas.microsoft.com/office/powerpoint/2010/main" val="42083602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4F6CB7D-C190-5E1C-C3C1-02CAFCA8AF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DB1CF19C-34E3-CE93-B51E-76F7B5D9115F}"/>
              </a:ext>
            </a:extLst>
          </p:cNvPr>
          <p:cNvSpPr txBox="1">
            <a:spLocks/>
          </p:cNvSpPr>
          <p:nvPr/>
        </p:nvSpPr>
        <p:spPr>
          <a:xfrm>
            <a:off x="1704528" y="1679944"/>
            <a:ext cx="9119416" cy="457200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GB" dirty="0"/>
          </a:p>
          <a:p>
            <a:pPr marL="0" indent="0">
              <a:buFont typeface="Arial" panose="020B0604020202020204" pitchFamily="34" charset="0"/>
              <a:buNone/>
            </a:pPr>
            <a:endParaRPr lang="en-GB" dirty="0"/>
          </a:p>
          <a:p>
            <a:pPr marL="0" indent="0">
              <a:buFont typeface="Arial" panose="020B0604020202020204" pitchFamily="34" charset="0"/>
              <a:buNone/>
            </a:pPr>
            <a:endParaRPr lang="en-GB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GB" dirty="0"/>
              <a:t>Group D had 4 baguettes between 3 people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GB" dirty="0"/>
              <a:t>This is the only group with more baguettes than people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GB" dirty="0"/>
              <a:t>What division calculation is this?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GB" dirty="0"/>
              <a:t>What fraction is this?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GB" dirty="0"/>
              <a:t>How else could we represent this fraction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62B454-AEE5-B062-D71C-37FA93F799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7704" y="76768"/>
            <a:ext cx="4416591" cy="3206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691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D7FB5568-4334-CDA9-2DF3-D808260EDD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90;p69">
            <a:extLst>
              <a:ext uri="{FF2B5EF4-FFF2-40B4-BE49-F238E27FC236}">
                <a16:creationId xmlns:a16="http://schemas.microsoft.com/office/drawing/2014/main" id="{9843464C-0639-B7BF-A8F3-DE0D32512496}"/>
              </a:ext>
            </a:extLst>
          </p:cNvPr>
          <p:cNvSpPr txBox="1">
            <a:spLocks/>
          </p:cNvSpPr>
          <p:nvPr/>
        </p:nvSpPr>
        <p:spPr>
          <a:xfrm>
            <a:off x="487816" y="523560"/>
            <a:ext cx="11216368" cy="754396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 dirty="0"/>
              <a:t>An improper fraction is a fraction where the numerator is greater than or equal to the denominator.</a:t>
            </a:r>
          </a:p>
        </p:txBody>
      </p:sp>
      <p:sp>
        <p:nvSpPr>
          <p:cNvPr id="3" name="Google Shape;788;p69">
            <a:extLst>
              <a:ext uri="{FF2B5EF4-FFF2-40B4-BE49-F238E27FC236}">
                <a16:creationId xmlns:a16="http://schemas.microsoft.com/office/drawing/2014/main" id="{6A7D6907-89CD-2706-C856-9F9F2545A850}"/>
              </a:ext>
            </a:extLst>
          </p:cNvPr>
          <p:cNvSpPr/>
          <p:nvPr/>
        </p:nvSpPr>
        <p:spPr>
          <a:xfrm>
            <a:off x="4692084" y="2151158"/>
            <a:ext cx="1829391" cy="170275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Lexend"/>
              <a:ea typeface="Lexend"/>
              <a:cs typeface="Lexend"/>
              <a:sym typeface="Lexend"/>
            </a:endParaRPr>
          </a:p>
        </p:txBody>
      </p:sp>
      <p:pic>
        <p:nvPicPr>
          <p:cNvPr id="4" name="Google Shape;791;p69" descr="&lt;math xmlns=&quot;http://www.w3.org/1998/Math/MathML&quot; display=&quot;block&quot; data-is-equatio=&quot;1&quot; data-latex=&quot;\frac{7}{5}&quot;&gt;&lt;mfrac&gt;&lt;mn&gt;7&lt;/mn&gt;&lt;mn&gt;5&lt;/mn&gt;&lt;/mfrac&gt;&lt;/math&gt;" title="seven fifths">
            <a:extLst>
              <a:ext uri="{FF2B5EF4-FFF2-40B4-BE49-F238E27FC236}">
                <a16:creationId xmlns:a16="http://schemas.microsoft.com/office/drawing/2014/main" id="{FFE1A809-CEF8-EC75-6A35-42C46FF77A97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235862" y="2769683"/>
            <a:ext cx="228960" cy="73595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792;p69">
            <a:extLst>
              <a:ext uri="{FF2B5EF4-FFF2-40B4-BE49-F238E27FC236}">
                <a16:creationId xmlns:a16="http://schemas.microsoft.com/office/drawing/2014/main" id="{4B29853C-D6DA-52F7-45C0-226D53DB8ED6}"/>
              </a:ext>
            </a:extLst>
          </p:cNvPr>
          <p:cNvSpPr txBox="1">
            <a:spLocks/>
          </p:cNvSpPr>
          <p:nvPr/>
        </p:nvSpPr>
        <p:spPr>
          <a:xfrm>
            <a:off x="1995811" y="2256483"/>
            <a:ext cx="1573842" cy="408804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 dirty="0"/>
              <a:t>Example</a:t>
            </a:r>
          </a:p>
        </p:txBody>
      </p:sp>
      <p:sp>
        <p:nvSpPr>
          <p:cNvPr id="6" name="Google Shape;793;p69">
            <a:extLst>
              <a:ext uri="{FF2B5EF4-FFF2-40B4-BE49-F238E27FC236}">
                <a16:creationId xmlns:a16="http://schemas.microsoft.com/office/drawing/2014/main" id="{9AD5BBDB-53D7-B5C8-7A4F-4FE293B71558}"/>
              </a:ext>
            </a:extLst>
          </p:cNvPr>
          <p:cNvSpPr txBox="1">
            <a:spLocks/>
          </p:cNvSpPr>
          <p:nvPr/>
        </p:nvSpPr>
        <p:spPr>
          <a:xfrm>
            <a:off x="4920335" y="2256483"/>
            <a:ext cx="1601141" cy="513200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 dirty="0"/>
              <a:t>Example</a:t>
            </a:r>
          </a:p>
        </p:txBody>
      </p:sp>
      <p:sp>
        <p:nvSpPr>
          <p:cNvPr id="7" name="Google Shape;794;p69">
            <a:extLst>
              <a:ext uri="{FF2B5EF4-FFF2-40B4-BE49-F238E27FC236}">
                <a16:creationId xmlns:a16="http://schemas.microsoft.com/office/drawing/2014/main" id="{F74D80AF-B627-0417-AC00-8A28A24092A5}"/>
              </a:ext>
            </a:extLst>
          </p:cNvPr>
          <p:cNvSpPr txBox="1">
            <a:spLocks/>
          </p:cNvSpPr>
          <p:nvPr/>
        </p:nvSpPr>
        <p:spPr>
          <a:xfrm>
            <a:off x="7629977" y="2173976"/>
            <a:ext cx="2339400" cy="754396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 dirty="0"/>
              <a:t>Non example</a:t>
            </a:r>
          </a:p>
        </p:txBody>
      </p:sp>
      <p:pic>
        <p:nvPicPr>
          <p:cNvPr id="8" name="Google Shape;795;p69" descr="&lt;math xmlns=&quot;http://www.w3.org/1998/Math/MathML&quot; display=&quot;block&quot; data-is-equatio=&quot;1&quot; data-latex=&quot;\frac{3}{4}&quot;&gt;&lt;mfrac&gt;&lt;mn&gt;3&lt;/mn&gt;&lt;mn&gt;4&lt;/mn&gt;&lt;/mfrac&gt;&lt;/math&gt;" title="three fourths">
            <a:extLst>
              <a:ext uri="{FF2B5EF4-FFF2-40B4-BE49-F238E27FC236}">
                <a16:creationId xmlns:a16="http://schemas.microsoft.com/office/drawing/2014/main" id="{48F56BC0-D86F-07CF-F421-6FD5788DBCE4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522735" y="2623283"/>
            <a:ext cx="276942" cy="88235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Google Shape;796;p69">
            <a:extLst>
              <a:ext uri="{FF2B5EF4-FFF2-40B4-BE49-F238E27FC236}">
                <a16:creationId xmlns:a16="http://schemas.microsoft.com/office/drawing/2014/main" id="{EAB2BA32-6FCC-0D21-7B08-CDB0E16E25AB}"/>
              </a:ext>
            </a:extLst>
          </p:cNvPr>
          <p:cNvSpPr txBox="1"/>
          <p:nvPr/>
        </p:nvSpPr>
        <p:spPr>
          <a:xfrm>
            <a:off x="1939950" y="4126504"/>
            <a:ext cx="8603192" cy="14331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None/>
            </a:pPr>
            <a:r>
              <a:rPr lang="en-GB" sz="2800" dirty="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We also know when the numerator is equal to the denominator this is 1.</a:t>
            </a:r>
            <a:endParaRPr sz="2800" dirty="0"/>
          </a:p>
        </p:txBody>
      </p:sp>
      <p:pic>
        <p:nvPicPr>
          <p:cNvPr id="10" name="Google Shape;797;p69" descr="&lt;math xmlns=&quot;http://www.w3.org/1998/Math/MathML&quot; display=&quot;block&quot; data-is-equatio=&quot;1&quot; data-latex=&quot;\frac{5}{5}&quot;&gt;&lt;mfrac&gt;&lt;mn&gt;5&lt;/mn&gt;&lt;mn&gt;5&lt;/mn&gt;&lt;/mfrac&gt;&lt;/math&gt;" title="five fifths">
            <a:extLst>
              <a:ext uri="{FF2B5EF4-FFF2-40B4-BE49-F238E27FC236}">
                <a16:creationId xmlns:a16="http://schemas.microsoft.com/office/drawing/2014/main" id="{EB700463-C73A-658D-B008-0E57B4D205BE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390934" y="2665287"/>
            <a:ext cx="276950" cy="9139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9647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/>
          <p:nvPr/>
        </p:nvSpPr>
        <p:spPr>
          <a:xfrm>
            <a:off x="0" y="134513"/>
            <a:ext cx="10579100" cy="490798"/>
          </a:xfrm>
          <a:prstGeom prst="rect">
            <a:avLst/>
          </a:prstGeom>
          <a:solidFill>
            <a:schemeClr val="accent2"/>
          </a:solidFill>
        </p:spPr>
        <p:txBody>
          <a:bodyPr vert="horz" wrap="square" lIns="0" tIns="17865" rIns="0" bIns="0" rtlCol="0">
            <a:spAutoFit/>
          </a:bodyPr>
          <a:lstStyle/>
          <a:p>
            <a:pPr marL="11527" marR="4611">
              <a:lnSpc>
                <a:spcPct val="95900"/>
              </a:lnSpc>
              <a:spcBef>
                <a:spcPts val="141"/>
              </a:spcBef>
            </a:pPr>
            <a:r>
              <a:rPr lang="en-GB" sz="2800" b="1" dirty="0">
                <a:latin typeface="Century Gothic" panose="020B0502020202020204" pitchFamily="34" charset="0"/>
                <a:cs typeface="Arial"/>
              </a:rPr>
              <a:t>	</a:t>
            </a:r>
            <a:r>
              <a:rPr lang="en-GB" sz="3200" dirty="0">
                <a:latin typeface="Century Gothic" panose="020B0502020202020204" pitchFamily="34" charset="0"/>
                <a:cs typeface="Arial"/>
              </a:rPr>
              <a:t>Key vocabulary:</a:t>
            </a:r>
            <a:endParaRPr lang="en-GB" sz="3600" dirty="0">
              <a:latin typeface="Century Gothic" panose="020B0502020202020204" pitchFamily="34" charset="0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6944"/>
          <a:stretch/>
        </p:blipFill>
        <p:spPr>
          <a:xfrm>
            <a:off x="11485921" y="0"/>
            <a:ext cx="717798" cy="6381750"/>
          </a:xfrm>
          <a:prstGeom prst="rect">
            <a:avLst/>
          </a:prstGeom>
        </p:spPr>
      </p:pic>
      <p:pic>
        <p:nvPicPr>
          <p:cNvPr id="8" name="Picture 2" descr="Vocabulary Icon Vector Isolated On White Background, Vocabulary Transparent  Sign Royalty Free Cliparts, Vectors, And Stock Illustration. Image  111598016."/>
          <p:cNvPicPr>
            <a:picLocks noChangeAspect="1" noChangeArrowheads="1"/>
          </p:cNvPicPr>
          <p:nvPr/>
        </p:nvPicPr>
        <p:blipFill>
          <a:blip r:embed="rId3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0813" y="-15339"/>
            <a:ext cx="965200" cy="96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03C85AA4-9189-4B22-04DA-AB48BD30AB27}"/>
              </a:ext>
            </a:extLst>
          </p:cNvPr>
          <p:cNvGrpSpPr/>
          <p:nvPr/>
        </p:nvGrpSpPr>
        <p:grpSpPr>
          <a:xfrm>
            <a:off x="304801" y="834217"/>
            <a:ext cx="10960100" cy="6213855"/>
            <a:chOff x="897203" y="755999"/>
            <a:chExt cx="8897592" cy="6463508"/>
          </a:xfrm>
        </p:grpSpPr>
        <p:grpSp>
          <p:nvGrpSpPr>
            <p:cNvPr id="12" name="Group 2"/>
            <p:cNvGrpSpPr/>
            <p:nvPr/>
          </p:nvGrpSpPr>
          <p:grpSpPr>
            <a:xfrm>
              <a:off x="897204" y="1015814"/>
              <a:ext cx="4098583" cy="2148654"/>
              <a:chOff x="0" y="0"/>
              <a:chExt cx="2489362" cy="1305031"/>
            </a:xfrm>
          </p:grpSpPr>
          <p:sp>
            <p:nvSpPr>
              <p:cNvPr id="37" name="Freeform 3"/>
              <p:cNvSpPr/>
              <p:nvPr/>
            </p:nvSpPr>
            <p:spPr>
              <a:xfrm>
                <a:off x="0" y="0"/>
                <a:ext cx="2489362" cy="1305031"/>
              </a:xfrm>
              <a:custGeom>
                <a:avLst/>
                <a:gdLst/>
                <a:ahLst/>
                <a:cxnLst/>
                <a:rect l="l" t="t" r="r" b="b"/>
                <a:pathLst>
                  <a:path w="2489362" h="1305031">
                    <a:moveTo>
                      <a:pt x="0" y="0"/>
                    </a:moveTo>
                    <a:lnTo>
                      <a:pt x="2489362" y="0"/>
                    </a:lnTo>
                    <a:lnTo>
                      <a:pt x="2489362" y="1305031"/>
                    </a:lnTo>
                    <a:lnTo>
                      <a:pt x="0" y="1305031"/>
                    </a:lnTo>
                    <a:close/>
                  </a:path>
                </a:pathLst>
              </a:custGeom>
              <a:solidFill>
                <a:srgbClr val="FFFFFF"/>
              </a:solid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endParaRPr lang="en-GB" dirty="0"/>
              </a:p>
            </p:txBody>
          </p:sp>
        </p:grpSp>
        <p:grpSp>
          <p:nvGrpSpPr>
            <p:cNvPr id="13" name="Group 4"/>
            <p:cNvGrpSpPr/>
            <p:nvPr/>
          </p:nvGrpSpPr>
          <p:grpSpPr>
            <a:xfrm>
              <a:off x="897204" y="4124961"/>
              <a:ext cx="4098583" cy="2148654"/>
              <a:chOff x="0" y="0"/>
              <a:chExt cx="2489362" cy="1305031"/>
            </a:xfrm>
          </p:grpSpPr>
          <p:sp>
            <p:nvSpPr>
              <p:cNvPr id="36" name="Freeform 5"/>
              <p:cNvSpPr/>
              <p:nvPr/>
            </p:nvSpPr>
            <p:spPr>
              <a:xfrm>
                <a:off x="0" y="0"/>
                <a:ext cx="2489362" cy="1305031"/>
              </a:xfrm>
              <a:custGeom>
                <a:avLst/>
                <a:gdLst/>
                <a:ahLst/>
                <a:cxnLst/>
                <a:rect l="l" t="t" r="r" b="b"/>
                <a:pathLst>
                  <a:path w="2489362" h="1305031">
                    <a:moveTo>
                      <a:pt x="0" y="0"/>
                    </a:moveTo>
                    <a:lnTo>
                      <a:pt x="2489362" y="0"/>
                    </a:lnTo>
                    <a:lnTo>
                      <a:pt x="2489362" y="1305031"/>
                    </a:lnTo>
                    <a:lnTo>
                      <a:pt x="0" y="1305031"/>
                    </a:lnTo>
                    <a:close/>
                  </a:path>
                </a:pathLst>
              </a:custGeom>
              <a:solidFill>
                <a:srgbClr val="FFFFFF"/>
              </a:solid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endParaRPr lang="en-GB" dirty="0"/>
              </a:p>
            </p:txBody>
          </p:sp>
        </p:grpSp>
        <p:grpSp>
          <p:nvGrpSpPr>
            <p:cNvPr id="14" name="Group 6"/>
            <p:cNvGrpSpPr/>
            <p:nvPr/>
          </p:nvGrpSpPr>
          <p:grpSpPr>
            <a:xfrm>
              <a:off x="5696212" y="1015814"/>
              <a:ext cx="4098583" cy="2148654"/>
              <a:chOff x="0" y="0"/>
              <a:chExt cx="2489362" cy="1305031"/>
            </a:xfrm>
          </p:grpSpPr>
          <p:sp>
            <p:nvSpPr>
              <p:cNvPr id="35" name="Freeform 7"/>
              <p:cNvSpPr/>
              <p:nvPr/>
            </p:nvSpPr>
            <p:spPr>
              <a:xfrm>
                <a:off x="0" y="0"/>
                <a:ext cx="2489362" cy="1305031"/>
              </a:xfrm>
              <a:custGeom>
                <a:avLst/>
                <a:gdLst/>
                <a:ahLst/>
                <a:cxnLst/>
                <a:rect l="l" t="t" r="r" b="b"/>
                <a:pathLst>
                  <a:path w="2489362" h="1305031">
                    <a:moveTo>
                      <a:pt x="0" y="0"/>
                    </a:moveTo>
                    <a:lnTo>
                      <a:pt x="2489362" y="0"/>
                    </a:lnTo>
                    <a:lnTo>
                      <a:pt x="2489362" y="1305031"/>
                    </a:lnTo>
                    <a:lnTo>
                      <a:pt x="0" y="1305031"/>
                    </a:lnTo>
                    <a:close/>
                  </a:path>
                </a:pathLst>
              </a:custGeom>
              <a:solidFill>
                <a:srgbClr val="FFFFFF"/>
              </a:solid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endParaRPr lang="en-GB" dirty="0"/>
              </a:p>
            </p:txBody>
          </p:sp>
        </p:grpSp>
        <p:grpSp>
          <p:nvGrpSpPr>
            <p:cNvPr id="15" name="Group 8"/>
            <p:cNvGrpSpPr/>
            <p:nvPr/>
          </p:nvGrpSpPr>
          <p:grpSpPr>
            <a:xfrm>
              <a:off x="5696212" y="4124961"/>
              <a:ext cx="4098583" cy="2148654"/>
              <a:chOff x="0" y="0"/>
              <a:chExt cx="2489362" cy="1305031"/>
            </a:xfrm>
          </p:grpSpPr>
          <p:sp>
            <p:nvSpPr>
              <p:cNvPr id="34" name="Freeform 9"/>
              <p:cNvSpPr/>
              <p:nvPr/>
            </p:nvSpPr>
            <p:spPr>
              <a:xfrm>
                <a:off x="0" y="0"/>
                <a:ext cx="2489362" cy="1305031"/>
              </a:xfrm>
              <a:custGeom>
                <a:avLst/>
                <a:gdLst/>
                <a:ahLst/>
                <a:cxnLst/>
                <a:rect l="l" t="t" r="r" b="b"/>
                <a:pathLst>
                  <a:path w="2489362" h="1305031">
                    <a:moveTo>
                      <a:pt x="0" y="0"/>
                    </a:moveTo>
                    <a:lnTo>
                      <a:pt x="2489362" y="0"/>
                    </a:lnTo>
                    <a:lnTo>
                      <a:pt x="2489362" y="1305031"/>
                    </a:lnTo>
                    <a:lnTo>
                      <a:pt x="0" y="1305031"/>
                    </a:lnTo>
                    <a:close/>
                  </a:path>
                </a:pathLst>
              </a:custGeom>
              <a:solidFill>
                <a:srgbClr val="FFFFFF"/>
              </a:solidFill>
              <a:ln w="19050">
                <a:solidFill>
                  <a:srgbClr val="7030A0"/>
                </a:solidFill>
              </a:ln>
            </p:spPr>
            <p:txBody>
              <a:bodyPr/>
              <a:lstStyle/>
              <a:p>
                <a:endParaRPr lang="en-GB" dirty="0"/>
              </a:p>
            </p:txBody>
          </p:sp>
        </p:grpSp>
        <p:grpSp>
          <p:nvGrpSpPr>
            <p:cNvPr id="16" name="Group 10"/>
            <p:cNvGrpSpPr/>
            <p:nvPr/>
          </p:nvGrpSpPr>
          <p:grpSpPr>
            <a:xfrm rot="5400000">
              <a:off x="2100136" y="-446933"/>
              <a:ext cx="519627" cy="2925494"/>
              <a:chOff x="3" y="-2029241"/>
              <a:chExt cx="3130550" cy="17624954"/>
            </a:xfrm>
          </p:grpSpPr>
          <p:sp>
            <p:nvSpPr>
              <p:cNvPr id="33" name="Freeform 11"/>
              <p:cNvSpPr/>
              <p:nvPr/>
            </p:nvSpPr>
            <p:spPr>
              <a:xfrm>
                <a:off x="3" y="-2029241"/>
                <a:ext cx="3130550" cy="17624954"/>
              </a:xfrm>
              <a:custGeom>
                <a:avLst/>
                <a:gdLst/>
                <a:ahLst/>
                <a:cxnLst/>
                <a:rect l="l" t="t" r="r" b="b"/>
                <a:pathLst>
                  <a:path w="3130550" h="15595704">
                    <a:moveTo>
                      <a:pt x="0" y="1123950"/>
                    </a:moveTo>
                    <a:lnTo>
                      <a:pt x="0" y="15595704"/>
                    </a:lnTo>
                    <a:lnTo>
                      <a:pt x="3130550" y="15595704"/>
                    </a:lnTo>
                    <a:lnTo>
                      <a:pt x="3130550" y="0"/>
                    </a:lnTo>
                    <a:close/>
                  </a:path>
                </a:pathLst>
              </a:custGeom>
              <a:solidFill>
                <a:srgbClr val="0294A8"/>
              </a:solidFill>
            </p:spPr>
            <p:txBody>
              <a:bodyPr/>
              <a:lstStyle/>
              <a:p>
                <a:endParaRPr lang="en-GB" dirty="0"/>
              </a:p>
            </p:txBody>
          </p:sp>
        </p:grpSp>
        <p:grpSp>
          <p:nvGrpSpPr>
            <p:cNvPr id="17" name="Group 12"/>
            <p:cNvGrpSpPr/>
            <p:nvPr/>
          </p:nvGrpSpPr>
          <p:grpSpPr>
            <a:xfrm rot="-5400000">
              <a:off x="8072934" y="-446235"/>
              <a:ext cx="519627" cy="2924095"/>
              <a:chOff x="6" y="-2020822"/>
              <a:chExt cx="3130550" cy="17616525"/>
            </a:xfrm>
          </p:grpSpPr>
          <p:sp>
            <p:nvSpPr>
              <p:cNvPr id="32" name="Freeform 13"/>
              <p:cNvSpPr/>
              <p:nvPr/>
            </p:nvSpPr>
            <p:spPr>
              <a:xfrm>
                <a:off x="6" y="-2020822"/>
                <a:ext cx="3130550" cy="17616525"/>
              </a:xfrm>
              <a:custGeom>
                <a:avLst/>
                <a:gdLst/>
                <a:ahLst/>
                <a:cxnLst/>
                <a:rect l="l" t="t" r="r" b="b"/>
                <a:pathLst>
                  <a:path w="3130550" h="15595704">
                    <a:moveTo>
                      <a:pt x="0" y="1123950"/>
                    </a:moveTo>
                    <a:lnTo>
                      <a:pt x="0" y="15595704"/>
                    </a:lnTo>
                    <a:lnTo>
                      <a:pt x="3130550" y="15595704"/>
                    </a:lnTo>
                    <a:lnTo>
                      <a:pt x="3130550" y="0"/>
                    </a:lnTo>
                    <a:close/>
                  </a:path>
                </a:pathLst>
              </a:custGeom>
              <a:solidFill>
                <a:srgbClr val="F06556"/>
              </a:solidFill>
            </p:spPr>
            <p:txBody>
              <a:bodyPr/>
              <a:lstStyle/>
              <a:p>
                <a:endParaRPr lang="en-GB" dirty="0"/>
              </a:p>
            </p:txBody>
          </p:sp>
        </p:grpSp>
        <p:grpSp>
          <p:nvGrpSpPr>
            <p:cNvPr id="18" name="Group 14"/>
            <p:cNvGrpSpPr/>
            <p:nvPr/>
          </p:nvGrpSpPr>
          <p:grpSpPr>
            <a:xfrm rot="5400000">
              <a:off x="2100137" y="2662214"/>
              <a:ext cx="519627" cy="2925495"/>
              <a:chOff x="0" y="-1865285"/>
              <a:chExt cx="3130550" cy="17624961"/>
            </a:xfrm>
          </p:grpSpPr>
          <p:sp>
            <p:nvSpPr>
              <p:cNvPr id="31" name="Freeform 15"/>
              <p:cNvSpPr/>
              <p:nvPr/>
            </p:nvSpPr>
            <p:spPr>
              <a:xfrm>
                <a:off x="0" y="-1865285"/>
                <a:ext cx="3130550" cy="17624961"/>
              </a:xfrm>
              <a:custGeom>
                <a:avLst/>
                <a:gdLst/>
                <a:ahLst/>
                <a:cxnLst/>
                <a:rect l="l" t="t" r="r" b="b"/>
                <a:pathLst>
                  <a:path w="3130550" h="15759669">
                    <a:moveTo>
                      <a:pt x="0" y="1123950"/>
                    </a:moveTo>
                    <a:lnTo>
                      <a:pt x="0" y="15759669"/>
                    </a:lnTo>
                    <a:lnTo>
                      <a:pt x="3130550" y="15759669"/>
                    </a:lnTo>
                    <a:lnTo>
                      <a:pt x="3130550" y="0"/>
                    </a:lnTo>
                    <a:close/>
                  </a:path>
                </a:pathLst>
              </a:custGeom>
              <a:solidFill>
                <a:srgbClr val="6344F0"/>
              </a:solidFill>
            </p:spPr>
            <p:txBody>
              <a:bodyPr/>
              <a:lstStyle/>
              <a:p>
                <a:endParaRPr lang="en-GB" dirty="0"/>
              </a:p>
            </p:txBody>
          </p:sp>
        </p:grpSp>
        <p:grpSp>
          <p:nvGrpSpPr>
            <p:cNvPr id="19" name="Group 16"/>
            <p:cNvGrpSpPr/>
            <p:nvPr/>
          </p:nvGrpSpPr>
          <p:grpSpPr>
            <a:xfrm rot="-5400000">
              <a:off x="8072934" y="2662913"/>
              <a:ext cx="519627" cy="2924095"/>
              <a:chOff x="6" y="-1856857"/>
              <a:chExt cx="3130550" cy="17616527"/>
            </a:xfrm>
          </p:grpSpPr>
          <p:sp>
            <p:nvSpPr>
              <p:cNvPr id="30" name="Freeform 17"/>
              <p:cNvSpPr/>
              <p:nvPr/>
            </p:nvSpPr>
            <p:spPr>
              <a:xfrm>
                <a:off x="6" y="-1856857"/>
                <a:ext cx="3130550" cy="17616527"/>
              </a:xfrm>
              <a:custGeom>
                <a:avLst/>
                <a:gdLst/>
                <a:ahLst/>
                <a:cxnLst/>
                <a:rect l="l" t="t" r="r" b="b"/>
                <a:pathLst>
                  <a:path w="3130550" h="15759669">
                    <a:moveTo>
                      <a:pt x="0" y="1123950"/>
                    </a:moveTo>
                    <a:lnTo>
                      <a:pt x="0" y="15759669"/>
                    </a:lnTo>
                    <a:lnTo>
                      <a:pt x="3130550" y="15759669"/>
                    </a:lnTo>
                    <a:lnTo>
                      <a:pt x="3130550" y="0"/>
                    </a:lnTo>
                    <a:close/>
                  </a:path>
                </a:pathLst>
              </a:custGeom>
              <a:solidFill>
                <a:srgbClr val="CA5CA7"/>
              </a:solidFill>
            </p:spPr>
            <p:txBody>
              <a:bodyPr/>
              <a:lstStyle/>
              <a:p>
                <a:endParaRPr lang="en-GB" dirty="0"/>
              </a:p>
            </p:txBody>
          </p:sp>
        </p:grpSp>
        <p:sp>
          <p:nvSpPr>
            <p:cNvPr id="20" name="AutoShape 18"/>
            <p:cNvSpPr/>
            <p:nvPr/>
          </p:nvSpPr>
          <p:spPr>
            <a:xfrm>
              <a:off x="5146807" y="2027834"/>
              <a:ext cx="398386" cy="0"/>
            </a:xfrm>
            <a:prstGeom prst="line">
              <a:avLst/>
            </a:prstGeom>
            <a:ln w="19050" cap="rnd">
              <a:solidFill>
                <a:srgbClr val="FFFFFF"/>
              </a:solidFill>
              <a:prstDash val="solid"/>
              <a:headEnd type="none" w="sm" len="sm"/>
              <a:tailEnd type="triangle" w="lg" len="med"/>
            </a:ln>
          </p:spPr>
          <p:txBody>
            <a:bodyPr/>
            <a:lstStyle/>
            <a:p>
              <a:endParaRPr lang="en-GB" dirty="0"/>
            </a:p>
          </p:txBody>
        </p:sp>
        <p:sp>
          <p:nvSpPr>
            <p:cNvPr id="21" name="AutoShape 19"/>
            <p:cNvSpPr/>
            <p:nvPr/>
          </p:nvSpPr>
          <p:spPr>
            <a:xfrm rot="-10800000">
              <a:off x="5146807" y="5331192"/>
              <a:ext cx="398386" cy="0"/>
            </a:xfrm>
            <a:prstGeom prst="line">
              <a:avLst/>
            </a:prstGeom>
            <a:ln w="19050" cap="rnd">
              <a:solidFill>
                <a:srgbClr val="FFFFFF"/>
              </a:solidFill>
              <a:prstDash val="solid"/>
              <a:headEnd type="none" w="sm" len="sm"/>
              <a:tailEnd type="triangle" w="lg" len="med"/>
            </a:ln>
          </p:spPr>
          <p:txBody>
            <a:bodyPr/>
            <a:lstStyle/>
            <a:p>
              <a:endParaRPr lang="en-GB" dirty="0"/>
            </a:p>
          </p:txBody>
        </p:sp>
        <p:sp>
          <p:nvSpPr>
            <p:cNvPr id="22" name="AutoShape 20"/>
            <p:cNvSpPr/>
            <p:nvPr/>
          </p:nvSpPr>
          <p:spPr>
            <a:xfrm rot="5400000">
              <a:off x="7546311" y="3493304"/>
              <a:ext cx="398386" cy="0"/>
            </a:xfrm>
            <a:prstGeom prst="line">
              <a:avLst/>
            </a:prstGeom>
            <a:ln w="19050" cap="rnd">
              <a:solidFill>
                <a:srgbClr val="FFFFFF"/>
              </a:solidFill>
              <a:prstDash val="solid"/>
              <a:headEnd type="none" w="sm" len="sm"/>
              <a:tailEnd type="triangle" w="lg" len="med"/>
            </a:ln>
          </p:spPr>
          <p:txBody>
            <a:bodyPr/>
            <a:lstStyle/>
            <a:p>
              <a:endParaRPr lang="en-GB" dirty="0"/>
            </a:p>
          </p:txBody>
        </p:sp>
        <p:sp>
          <p:nvSpPr>
            <p:cNvPr id="23" name="AutoShape 21"/>
            <p:cNvSpPr/>
            <p:nvPr/>
          </p:nvSpPr>
          <p:spPr>
            <a:xfrm rot="-5400000">
              <a:off x="2753872" y="3493304"/>
              <a:ext cx="398386" cy="0"/>
            </a:xfrm>
            <a:prstGeom prst="line">
              <a:avLst/>
            </a:prstGeom>
            <a:ln w="19050" cap="rnd">
              <a:solidFill>
                <a:srgbClr val="FFFFFF"/>
              </a:solidFill>
              <a:prstDash val="solid"/>
              <a:headEnd type="none" w="sm" len="sm"/>
              <a:tailEnd type="triangle" w="lg" len="med"/>
            </a:ln>
          </p:spPr>
          <p:txBody>
            <a:bodyPr/>
            <a:lstStyle/>
            <a:p>
              <a:endParaRPr lang="en-GB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594945" y="824948"/>
              <a:ext cx="2342682" cy="38151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defTabSz="829909">
                <a:lnSpc>
                  <a:spcPts val="2719"/>
                </a:lnSpc>
              </a:pPr>
              <a:r>
                <a:rPr lang="en-US" sz="1942" b="1" dirty="0">
                  <a:solidFill>
                    <a:srgbClr val="FFFFFF"/>
                  </a:solidFill>
                  <a:latin typeface="Josefin Sans" pitchFamily="2" charset="0"/>
                </a:rPr>
                <a:t>Decode</a:t>
              </a:r>
              <a:r>
                <a:rPr lang="en-US" sz="1942" dirty="0">
                  <a:solidFill>
                    <a:srgbClr val="FFFFFF"/>
                  </a:solidFill>
                  <a:latin typeface="Josefin Sans" pitchFamily="2" charset="0"/>
                </a:rPr>
                <a:t> the word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435789" y="843165"/>
              <a:ext cx="2466895" cy="34782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r" defTabSz="829909">
                <a:lnSpc>
                  <a:spcPts val="2719"/>
                </a:lnSpc>
              </a:pPr>
              <a:r>
                <a:rPr lang="en-US" sz="1942" b="1" dirty="0">
                  <a:solidFill>
                    <a:srgbClr val="FFFFFF"/>
                  </a:solidFill>
                  <a:latin typeface="Josefin Sans" pitchFamily="2" charset="0"/>
                </a:rPr>
                <a:t>Definition</a:t>
              </a:r>
              <a:endParaRPr lang="en-US" sz="1942" dirty="0">
                <a:solidFill>
                  <a:srgbClr val="FFFFFF"/>
                </a:solidFill>
                <a:latin typeface="Josefin Sans" pitchFamily="2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83746" y="3952311"/>
              <a:ext cx="2925497" cy="34782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defTabSz="829909">
                <a:lnSpc>
                  <a:spcPts val="2719"/>
                </a:lnSpc>
              </a:pPr>
              <a:r>
                <a:rPr lang="en-US" sz="1942" b="1" dirty="0">
                  <a:solidFill>
                    <a:srgbClr val="FFFFFF"/>
                  </a:solidFill>
                  <a:latin typeface="Josefin Sans" pitchFamily="2" charset="0"/>
                </a:rPr>
                <a:t>Examples </a:t>
              </a:r>
              <a:endParaRPr lang="en-US" sz="1942" dirty="0">
                <a:solidFill>
                  <a:srgbClr val="FFFFFF"/>
                </a:solidFill>
                <a:latin typeface="Josefin Sans" pitchFamily="2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206490" y="3936023"/>
              <a:ext cx="2925493" cy="34782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r" defTabSz="829909">
                <a:lnSpc>
                  <a:spcPts val="2719"/>
                </a:lnSpc>
              </a:pPr>
              <a:r>
                <a:rPr lang="en-US" sz="1942" b="1" dirty="0">
                  <a:solidFill>
                    <a:srgbClr val="FFFFFF"/>
                  </a:solidFill>
                  <a:latin typeface="Josefin Sans" pitchFamily="2" charset="0"/>
                </a:rPr>
                <a:t>Non-examples </a:t>
              </a:r>
              <a:endParaRPr lang="en-US" sz="1942" dirty="0">
                <a:solidFill>
                  <a:srgbClr val="FFFFFF"/>
                </a:solidFill>
                <a:latin typeface="Josefin Sans" pitchFamily="2" charset="0"/>
              </a:endParaRPr>
            </a:p>
          </p:txBody>
        </p:sp>
        <p:sp>
          <p:nvSpPr>
            <p:cNvPr id="28" name="TextBox 30"/>
            <p:cNvSpPr txBox="1"/>
            <p:nvPr/>
          </p:nvSpPr>
          <p:spPr>
            <a:xfrm>
              <a:off x="943168" y="4484259"/>
              <a:ext cx="4052618" cy="30521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defTabSz="829909"/>
              <a:endParaRPr lang="en-US" dirty="0">
                <a:solidFill>
                  <a:srgbClr val="000000"/>
                </a:solidFill>
                <a:latin typeface="Roboto"/>
              </a:endParaRPr>
            </a:p>
          </p:txBody>
        </p:sp>
        <p:sp>
          <p:nvSpPr>
            <p:cNvPr id="29" name="TextBox 31"/>
            <p:cNvSpPr txBox="1"/>
            <p:nvPr/>
          </p:nvSpPr>
          <p:spPr>
            <a:xfrm>
              <a:off x="943168" y="6626040"/>
              <a:ext cx="6504399" cy="59346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defTabSz="829909">
                <a:lnSpc>
                  <a:spcPts val="4193"/>
                </a:lnSpc>
              </a:pPr>
              <a:endParaRPr lang="en-US" sz="2995" dirty="0">
                <a:solidFill>
                  <a:srgbClr val="000000"/>
                </a:solidFill>
                <a:latin typeface="Josefin Sans" pitchFamily="2" charset="0"/>
              </a:endParaRPr>
            </a:p>
          </p:txBody>
        </p:sp>
      </p:grpSp>
      <p:sp>
        <p:nvSpPr>
          <p:cNvPr id="40" name="Rounded Rectangle 39"/>
          <p:cNvSpPr/>
          <p:nvPr/>
        </p:nvSpPr>
        <p:spPr>
          <a:xfrm>
            <a:off x="4415587" y="2610430"/>
            <a:ext cx="3024337" cy="1659751"/>
          </a:xfrm>
          <a:prstGeom prst="roundRect">
            <a:avLst/>
          </a:prstGeom>
          <a:solidFill>
            <a:srgbClr val="FFFF66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988" tIns="41494" rIns="82988" bIns="41494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829909"/>
            <a:r>
              <a:rPr lang="en-GB" sz="3630" dirty="0">
                <a:solidFill>
                  <a:prstClr val="black"/>
                </a:solidFill>
              </a:rPr>
              <a:t>Improper Fraction 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941234" y="1391917"/>
            <a:ext cx="36925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Söhne"/>
              </a:rPr>
              <a:t>.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133" b="95904" l="2661" r="94013">
                        <a14:foregroundMark x1="21951" y1="18554" x2="26829" y2="16867"/>
                        <a14:foregroundMark x1="26829" y1="16867" x2="26829" y2="16867"/>
                        <a14:foregroundMark x1="15965" y1="29880" x2="15965" y2="35663"/>
                        <a14:foregroundMark x1="74945" y1="52048" x2="78714" y2="53012"/>
                        <a14:foregroundMark x1="69401" y1="61687" x2="72284" y2="64096"/>
                        <a14:foregroundMark x1="56098" y1="75422" x2="58315" y2="7710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2703" y="800941"/>
            <a:ext cx="613944" cy="56493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3904" b="96697" l="2806" r="93878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4752" y="3840042"/>
            <a:ext cx="501596" cy="426101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128" b="92908" l="7767" r="91586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448445" y="819871"/>
            <a:ext cx="577540" cy="527076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2703" b="94932" l="2141" r="98471">
                        <a14:foregroundMark x1="16514" y1="13514" x2="13761" y2="17230"/>
                        <a14:foregroundMark x1="46177" y1="52365" x2="46789" y2="52703"/>
                        <a14:foregroundMark x1="51070" y1="52703" x2="51682" y2="52703"/>
                        <a14:foregroundMark x1="60245" y1="48649" x2="61162" y2="48649"/>
                        <a14:foregroundMark x1="66667" y1="46959" x2="66667" y2="46959"/>
                        <a14:backgroundMark x1="44648" y1="54054" x2="45566" y2="54054"/>
                        <a14:backgroundMark x1="50765" y1="54730" x2="51070" y2="5405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575724" y="3840042"/>
            <a:ext cx="533351" cy="48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3296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CE263D9F-005A-A92A-98B1-CAC7BE47BD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oogle Shape;803;p70">
            <a:extLst>
              <a:ext uri="{FF2B5EF4-FFF2-40B4-BE49-F238E27FC236}">
                <a16:creationId xmlns:a16="http://schemas.microsoft.com/office/drawing/2014/main" id="{47998781-584C-B913-487A-A44060EF8E6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71906667"/>
              </p:ext>
            </p:extLst>
          </p:nvPr>
        </p:nvGraphicFramePr>
        <p:xfrm>
          <a:off x="2183423" y="1449294"/>
          <a:ext cx="7239000" cy="45717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1809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/>
                    </a:p>
                  </a:txBody>
                  <a:tcPr marL="91425" marR="91425" marT="91425" marB="91425">
                    <a:lnL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845AD9">
                        <a:alpha val="6075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/>
                    </a:p>
                  </a:txBody>
                  <a:tcPr marL="91425" marR="91425" marT="91425" marB="91425">
                    <a:lnL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845AD9">
                        <a:alpha val="6075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/>
                    </a:p>
                  </a:txBody>
                  <a:tcPr marL="91425" marR="91425" marT="91425" marB="91425">
                    <a:lnL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845AD9">
                        <a:alpha val="6075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/>
                    </a:p>
                  </a:txBody>
                  <a:tcPr marL="91425" marR="91425" marT="91425" marB="91425">
                    <a:lnL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845AD9">
                        <a:alpha val="60759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Google Shape;804;p70">
            <a:extLst>
              <a:ext uri="{FF2B5EF4-FFF2-40B4-BE49-F238E27FC236}">
                <a16:creationId xmlns:a16="http://schemas.microsoft.com/office/drawing/2014/main" id="{9DBB8C38-FEBE-509C-52AA-D1E1D11B904C}"/>
              </a:ext>
            </a:extLst>
          </p:cNvPr>
          <p:cNvSpPr txBox="1"/>
          <p:nvPr/>
        </p:nvSpPr>
        <p:spPr>
          <a:xfrm>
            <a:off x="2235323" y="165960"/>
            <a:ext cx="7135200" cy="13408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91425" bIns="91425" anchor="t" anchorCtr="0">
            <a:spAutoFit/>
          </a:bodyPr>
          <a:lstStyle/>
          <a:p>
            <a:pPr marL="0" lvl="0" indent="0" algn="l" rtl="0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None/>
            </a:pPr>
            <a:r>
              <a:rPr lang="en-GB" sz="2800" dirty="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Can you explain the improper fraction represented here if each bar is worth 1 whole?</a:t>
            </a:r>
            <a:endParaRPr sz="2800" dirty="0"/>
          </a:p>
        </p:txBody>
      </p:sp>
      <p:graphicFrame>
        <p:nvGraphicFramePr>
          <p:cNvPr id="4" name="Google Shape;805;p70">
            <a:extLst>
              <a:ext uri="{FF2B5EF4-FFF2-40B4-BE49-F238E27FC236}">
                <a16:creationId xmlns:a16="http://schemas.microsoft.com/office/drawing/2014/main" id="{E33C2340-F052-B601-089E-95DEE5ABAF5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32451266"/>
              </p:ext>
            </p:extLst>
          </p:nvPr>
        </p:nvGraphicFramePr>
        <p:xfrm>
          <a:off x="2183423" y="2074569"/>
          <a:ext cx="7239000" cy="45717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1809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/>
                    </a:p>
                  </a:txBody>
                  <a:tcPr marL="91425" marR="91425" marT="91425" marB="91425">
                    <a:lnL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845AD9">
                        <a:alpha val="6075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/>
                    </a:p>
                  </a:txBody>
                  <a:tcPr marL="91425" marR="91425" marT="91425" marB="91425">
                    <a:lnL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845AD9">
                        <a:alpha val="6075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/>
                    </a:p>
                  </a:txBody>
                  <a:tcPr marL="91425" marR="91425" marT="91425" marB="91425">
                    <a:lnL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845AD9">
                        <a:alpha val="6075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/>
                    </a:p>
                  </a:txBody>
                  <a:tcPr marL="91425" marR="91425" marT="91425" marB="91425">
                    <a:lnL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845AD9">
                        <a:alpha val="60759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Google Shape;806;p70">
            <a:extLst>
              <a:ext uri="{FF2B5EF4-FFF2-40B4-BE49-F238E27FC236}">
                <a16:creationId xmlns:a16="http://schemas.microsoft.com/office/drawing/2014/main" id="{E5390990-9969-EE68-6252-8B62880CDE7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16602485"/>
              </p:ext>
            </p:extLst>
          </p:nvPr>
        </p:nvGraphicFramePr>
        <p:xfrm>
          <a:off x="2183423" y="2777169"/>
          <a:ext cx="7239000" cy="45717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1809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/>
                    </a:p>
                  </a:txBody>
                  <a:tcPr marL="91425" marR="91425" marT="91425" marB="91425">
                    <a:lnL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845AD9">
                        <a:alpha val="6075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/>
                    </a:p>
                  </a:txBody>
                  <a:tcPr marL="91425" marR="91425" marT="91425" marB="91425">
                    <a:lnL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845AD9">
                        <a:alpha val="6075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/>
                    </a:p>
                  </a:txBody>
                  <a:tcPr marL="91425" marR="91425" marT="91425" marB="91425">
                    <a:lnL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845AD9">
                        <a:alpha val="60759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/>
                    </a:p>
                  </a:txBody>
                  <a:tcPr marL="91425" marR="91425" marT="91425" marB="91425">
                    <a:lnL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dk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845AD9">
                        <a:alpha val="60759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" name="Google Shape;807;p70" descr="&lt;math xmlns=&quot;http://www.w3.org/1998/Math/MathML&quot; display=&quot;block&quot; data-is-equatio=&quot;1&quot; data-latex=&quot;\frac{12}{4}&quot;&gt;&lt;mfrac&gt;&lt;mn&gt;12&lt;/mn&gt;&lt;mn&gt;4&lt;/mn&gt;&lt;/mfrac&gt;&lt;/math&gt;" title="twelve fourths">
            <a:extLst>
              <a:ext uri="{FF2B5EF4-FFF2-40B4-BE49-F238E27FC236}">
                <a16:creationId xmlns:a16="http://schemas.microsoft.com/office/drawing/2014/main" id="{A3998855-38EE-DA69-E089-0329D10037EE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183423" y="3479769"/>
            <a:ext cx="340338" cy="6135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808;p70">
            <a:extLst>
              <a:ext uri="{FF2B5EF4-FFF2-40B4-BE49-F238E27FC236}">
                <a16:creationId xmlns:a16="http://schemas.microsoft.com/office/drawing/2014/main" id="{F9816643-2BC2-60E0-5FED-BF8839340061}"/>
              </a:ext>
            </a:extLst>
          </p:cNvPr>
          <p:cNvSpPr txBox="1"/>
          <p:nvPr/>
        </p:nvSpPr>
        <p:spPr>
          <a:xfrm>
            <a:off x="2857973" y="3387819"/>
            <a:ext cx="7113300" cy="8730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None/>
            </a:pPr>
            <a:r>
              <a:rPr lang="en-GB" sz="2800" dirty="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because a whole is represented as 4 equal parts </a:t>
            </a:r>
            <a:endParaRPr sz="2800" dirty="0"/>
          </a:p>
        </p:txBody>
      </p:sp>
      <p:sp>
        <p:nvSpPr>
          <p:cNvPr id="8" name="Google Shape;809;p70">
            <a:extLst>
              <a:ext uri="{FF2B5EF4-FFF2-40B4-BE49-F238E27FC236}">
                <a16:creationId xmlns:a16="http://schemas.microsoft.com/office/drawing/2014/main" id="{8899F27E-EEC5-D341-9BED-93EC2BFBD45B}"/>
              </a:ext>
            </a:extLst>
          </p:cNvPr>
          <p:cNvSpPr txBox="1"/>
          <p:nvPr/>
        </p:nvSpPr>
        <p:spPr>
          <a:xfrm>
            <a:off x="2353592" y="4506278"/>
            <a:ext cx="7113300" cy="8730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None/>
            </a:pPr>
            <a:r>
              <a:rPr lang="en-GB" sz="2800" dirty="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We have 3 whole bars, so it is </a:t>
            </a:r>
            <a:endParaRPr sz="2800" dirty="0"/>
          </a:p>
        </p:txBody>
      </p:sp>
      <p:pic>
        <p:nvPicPr>
          <p:cNvPr id="9" name="Google Shape;810;p70" descr="&lt;math xmlns=&quot;http://www.w3.org/1998/Math/MathML&quot; display=&quot;block&quot; data-is-equatio=&quot;1&quot; data-latex=&quot;3\times\frac{4}{4}=\frac{12}{4}=3&quot;&gt;&lt;mn&gt;3&lt;/mn&gt;&lt;mo&gt;×&lt;/mo&gt;&lt;mfrac&gt;&lt;mn&gt;4&lt;/mn&gt;&lt;mn&gt;4&lt;/mn&gt;&lt;/mfrac&gt;&lt;mo&gt;=&lt;/mo&gt;&lt;mfrac&gt;&lt;mn&gt;12&lt;/mn&gt;&lt;mn&gt;4&lt;/mn&gt;&lt;/mfrac&gt;&lt;mo&gt;=&lt;/mo&gt;&lt;mn&gt;3&lt;/mn&gt;&lt;/math&gt;" title="3 times four fourths equals twelve fourths equals 3">
            <a:extLst>
              <a:ext uri="{FF2B5EF4-FFF2-40B4-BE49-F238E27FC236}">
                <a16:creationId xmlns:a16="http://schemas.microsoft.com/office/drawing/2014/main" id="{C3218688-87DB-7622-904B-01576BD3AD92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005842" y="4506278"/>
            <a:ext cx="2461050" cy="759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7059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0" y="200144"/>
            <a:ext cx="11626757" cy="750661"/>
          </a:xfrm>
          <a:solidFill>
            <a:schemeClr val="accent2"/>
          </a:solidFill>
        </p:spPr>
        <p:txBody>
          <a:bodyPr/>
          <a:lstStyle/>
          <a:p>
            <a:endParaRPr lang="en-GB" dirty="0">
              <a:latin typeface="Century Gothic" panose="020B0502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ED97B39-03CB-FAAA-BA55-BC39B298FDB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495"/>
          <a:stretch/>
        </p:blipFill>
        <p:spPr>
          <a:xfrm>
            <a:off x="9497754" y="2852848"/>
            <a:ext cx="2590252" cy="3455767"/>
          </a:xfrm>
          <a:prstGeom prst="rect">
            <a:avLst/>
          </a:prstGeom>
        </p:spPr>
      </p:pic>
      <p:sp>
        <p:nvSpPr>
          <p:cNvPr id="4" name="Google Shape;866;p73">
            <a:extLst>
              <a:ext uri="{FF2B5EF4-FFF2-40B4-BE49-F238E27FC236}">
                <a16:creationId xmlns:a16="http://schemas.microsoft.com/office/drawing/2014/main" id="{C3538DF5-56FB-7352-64C9-36FF11196332}"/>
              </a:ext>
            </a:extLst>
          </p:cNvPr>
          <p:cNvSpPr txBox="1">
            <a:spLocks/>
          </p:cNvSpPr>
          <p:nvPr/>
        </p:nvSpPr>
        <p:spPr>
          <a:xfrm>
            <a:off x="335017" y="1497431"/>
            <a:ext cx="8237700" cy="337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368300">
              <a:spcBef>
                <a:spcPts val="0"/>
              </a:spcBef>
              <a:buSzPts val="2200"/>
              <a:buFont typeface="Arial" panose="020B0604020202020204" pitchFamily="34" charset="0"/>
              <a:buAutoNum type="arabicParenR"/>
            </a:pPr>
            <a:r>
              <a:rPr lang="en-GB" dirty="0"/>
              <a:t>Match the improper fraction with the correct integer.</a:t>
            </a:r>
          </a:p>
        </p:txBody>
      </p:sp>
      <p:pic>
        <p:nvPicPr>
          <p:cNvPr id="5" name="Google Shape;868;p73" descr="&lt;math xmlns=&quot;http://www.w3.org/1998/Math/MathML&quot; display=&quot;block&quot; data-is-equatio=&quot;1&quot; data-latex=&quot;\frac{12}{2}\ \ \ \ \frac{15}{3}\ \ \ \ \frac{50}{5}\ \ \ \ \frac{9}{9}\ \ \ \ \frac{110}{10}\ \ \ \ \frac{24}{12}\ \ \ \ \frac{300}{15}&quot;&gt;&lt;mfrac&gt;&lt;mn&gt;12&lt;/mn&gt;&lt;mn&gt;2&lt;/mn&gt;&lt;/mfrac&gt;&lt;mtext&gt;&lt;/mtext&gt;&lt;mtext&gt;&lt;/mtext&gt;&lt;mtext&gt;&lt;/mtext&gt;&lt;mtext&gt;&lt;/mtext&gt;&lt;mfrac&gt;&lt;mn&gt;15&lt;/mn&gt;&lt;mn&gt;3&lt;/mn&gt;&lt;/mfrac&gt;&lt;mtext&gt;&lt;/mtext&gt;&lt;mtext&gt;&lt;/mtext&gt;&lt;mtext&gt;&lt;/mtext&gt;&lt;mtext&gt;&lt;/mtext&gt;&lt;mfrac&gt;&lt;mn&gt;50&lt;/mn&gt;&lt;mn&gt;5&lt;/mn&gt;&lt;/mfrac&gt;&lt;mtext&gt;&lt;/mtext&gt;&lt;mtext&gt;&lt;/mtext&gt;&lt;mtext&gt;&lt;/mtext&gt;&lt;mtext&gt;&lt;/mtext&gt;&lt;mfrac&gt;&lt;mn&gt;9&lt;/mn&gt;&lt;mn&gt;9&lt;/mn&gt;&lt;/mfrac&gt;&lt;mtext&gt;&lt;/mtext&gt;&lt;mtext&gt;&lt;/mtext&gt;&lt;mtext&gt;&lt;/mtext&gt;&lt;mtext&gt;&lt;/mtext&gt;&lt;mfrac&gt;&lt;mn&gt;110&lt;/mn&gt;&lt;mn&gt;10&lt;/mn&gt;&lt;/mfrac&gt;&lt;mtext&gt;&lt;/mtext&gt;&lt;mtext&gt;&lt;/mtext&gt;&lt;mtext&gt;&lt;/mtext&gt;&lt;mtext&gt;&lt;/mtext&gt;&lt;mfrac&gt;&lt;mn&gt;24&lt;/mn&gt;&lt;mn&gt;12&lt;/mn&gt;&lt;/mfrac&gt;&lt;mtext&gt;&lt;/mtext&gt;&lt;mtext&gt;&lt;/mtext&gt;&lt;mtext&gt;&lt;/mtext&gt;&lt;mtext&gt;&lt;/mtext&gt;&lt;mfrac&gt;&lt;mn&gt;300&lt;/mn&gt;&lt;mn&gt;15&lt;/mn&gt;&lt;/mfrac&gt;&lt;/math&gt;" title="twelve halves fifteen thirds 50 over 5 nine ninths 110 over 10 24 over 12 300 over 15">
            <a:extLst>
              <a:ext uri="{FF2B5EF4-FFF2-40B4-BE49-F238E27FC236}">
                <a16:creationId xmlns:a16="http://schemas.microsoft.com/office/drawing/2014/main" id="{285D28D1-8126-3048-D45E-46F0F6F75132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07817" y="2273706"/>
            <a:ext cx="8037775" cy="106902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Google Shape;869;p73" descr="&lt;math xmlns=&quot;http://www.w3.org/1998/Math/MathML&quot; display=&quot;block&quot; data-is-equatio=&quot;1&quot; data-latex=&quot;1\ \ \ \ 2\ \ \ \ 5\ \ \ \ 6\ \ \ \ \ 10\ \ \ \ 11\ \ \ \ 20&quot;&gt;&lt;mn&gt;1&lt;/mn&gt;&lt;mtext&gt;&lt;/mtext&gt;&lt;mtext&gt;&lt;/mtext&gt;&lt;mtext&gt;&lt;/mtext&gt;&lt;mtext&gt;&lt;/mtext&gt;&lt;mn&gt;2&lt;/mn&gt;&lt;mtext&gt;&lt;/mtext&gt;&lt;mtext&gt;&lt;/mtext&gt;&lt;mtext&gt;&lt;/mtext&gt;&lt;mtext&gt;&lt;/mtext&gt;&lt;mn&gt;5&lt;/mn&gt;&lt;mtext&gt;&lt;/mtext&gt;&lt;mtext&gt;&lt;/mtext&gt;&lt;mtext&gt;&lt;/mtext&gt;&lt;mtext&gt;&lt;/mtext&gt;&lt;mn&gt;6&lt;/mn&gt;&lt;mtext&gt;&lt;/mtext&gt;&lt;mtext&gt;&lt;/mtext&gt;&lt;mtext&gt;&lt;/mtext&gt;&lt;mtext&gt;&lt;/mtext&gt;&lt;mtext&gt;&lt;/mtext&gt;&lt;mn&gt;10&lt;/mn&gt;&lt;mtext&gt;&lt;/mtext&gt;&lt;mtext&gt;&lt;/mtext&gt;&lt;mtext&gt;&lt;/mtext&gt;&lt;mtext&gt;&lt;/mtext&gt;&lt;mn&gt;11&lt;/mn&gt;&lt;mtext&gt;&lt;/mtext&gt;&lt;mtext&gt;&lt;/mtext&gt;&lt;mtext&gt;&lt;/mtext&gt;&lt;mtext&gt;&lt;/mtext&gt;&lt;mn&gt;20&lt;/mn&gt;&lt;/math&gt;" title="1 2 5 6 10 11 20">
            <a:extLst>
              <a:ext uri="{FF2B5EF4-FFF2-40B4-BE49-F238E27FC236}">
                <a16:creationId xmlns:a16="http://schemas.microsoft.com/office/drawing/2014/main" id="{461DF221-DDF0-BB95-973D-28D3861C5EA4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301528" y="4210019"/>
            <a:ext cx="6562975" cy="4191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162392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ADBEC52-BC50-7940-9DDF-827596CF1C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934E17A4-1672-284A-F34E-14E14495507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200144"/>
            <a:ext cx="11626757" cy="750661"/>
          </a:xfrm>
          <a:solidFill>
            <a:schemeClr val="accent2"/>
          </a:solidFill>
        </p:spPr>
        <p:txBody>
          <a:bodyPr/>
          <a:lstStyle/>
          <a:p>
            <a:endParaRPr lang="en-GB" dirty="0">
              <a:latin typeface="Century Gothic" panose="020B0502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9FB6A5-CB59-97B3-C88D-E3959EFCB57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495"/>
          <a:stretch/>
        </p:blipFill>
        <p:spPr>
          <a:xfrm>
            <a:off x="9497754" y="2852848"/>
            <a:ext cx="2590252" cy="3455767"/>
          </a:xfrm>
          <a:prstGeom prst="rect">
            <a:avLst/>
          </a:prstGeom>
        </p:spPr>
      </p:pic>
      <p:sp>
        <p:nvSpPr>
          <p:cNvPr id="4" name="Google Shape;874;p74">
            <a:extLst>
              <a:ext uri="{FF2B5EF4-FFF2-40B4-BE49-F238E27FC236}">
                <a16:creationId xmlns:a16="http://schemas.microsoft.com/office/drawing/2014/main" id="{ACDF58C9-0D37-71E0-E9F1-810029A6609A}"/>
              </a:ext>
            </a:extLst>
          </p:cNvPr>
          <p:cNvSpPr txBox="1">
            <a:spLocks/>
          </p:cNvSpPr>
          <p:nvPr/>
        </p:nvSpPr>
        <p:spPr>
          <a:xfrm>
            <a:off x="564009" y="1465758"/>
            <a:ext cx="8237700" cy="439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368300">
              <a:spcBef>
                <a:spcPts val="0"/>
              </a:spcBef>
              <a:buSzPts val="2200"/>
              <a:buFont typeface="Arial" panose="020B0604020202020204" pitchFamily="34" charset="0"/>
              <a:buAutoNum type="arabicParenR" startAt="2"/>
            </a:pPr>
            <a:r>
              <a:rPr lang="en-GB" dirty="0"/>
              <a:t> Fill in the gaps to evaluate the answer to 4.</a:t>
            </a:r>
          </a:p>
        </p:txBody>
      </p:sp>
      <p:sp>
        <p:nvSpPr>
          <p:cNvPr id="5" name="Google Shape;876;p74">
            <a:extLst>
              <a:ext uri="{FF2B5EF4-FFF2-40B4-BE49-F238E27FC236}">
                <a16:creationId xmlns:a16="http://schemas.microsoft.com/office/drawing/2014/main" id="{C9393EE6-6E71-082C-6184-5C287BA0AA87}"/>
              </a:ext>
            </a:extLst>
          </p:cNvPr>
          <p:cNvSpPr/>
          <p:nvPr/>
        </p:nvSpPr>
        <p:spPr>
          <a:xfrm>
            <a:off x="3961684" y="3208348"/>
            <a:ext cx="1289952" cy="1219536"/>
          </a:xfrm>
          <a:prstGeom prst="cloud">
            <a:avLst/>
          </a:prstGeom>
          <a:noFill/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300" dirty="0">
                <a:latin typeface="Lexend"/>
                <a:ea typeface="Lexend"/>
                <a:cs typeface="Lexend"/>
                <a:sym typeface="Lexend"/>
              </a:rPr>
              <a:t>4</a:t>
            </a:r>
            <a:endParaRPr sz="2300" dirty="0">
              <a:latin typeface="Lexend"/>
              <a:ea typeface="Lexend"/>
              <a:cs typeface="Lexend"/>
              <a:sym typeface="Lexend"/>
            </a:endParaRPr>
          </a:p>
        </p:txBody>
      </p:sp>
      <p:cxnSp>
        <p:nvCxnSpPr>
          <p:cNvPr id="6" name="Google Shape;877;p74">
            <a:extLst>
              <a:ext uri="{FF2B5EF4-FFF2-40B4-BE49-F238E27FC236}">
                <a16:creationId xmlns:a16="http://schemas.microsoft.com/office/drawing/2014/main" id="{F052E75D-68A1-48F7-BE99-AE40F5297E87}"/>
              </a:ext>
            </a:extLst>
          </p:cNvPr>
          <p:cNvCxnSpPr/>
          <p:nvPr/>
        </p:nvCxnSpPr>
        <p:spPr>
          <a:xfrm rot="10800000" flipH="1">
            <a:off x="5189084" y="2925010"/>
            <a:ext cx="624000" cy="484500"/>
          </a:xfrm>
          <a:prstGeom prst="straightConnector1">
            <a:avLst/>
          </a:prstGeom>
          <a:noFill/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" name="Google Shape;878;p74">
            <a:extLst>
              <a:ext uri="{FF2B5EF4-FFF2-40B4-BE49-F238E27FC236}">
                <a16:creationId xmlns:a16="http://schemas.microsoft.com/office/drawing/2014/main" id="{6F892619-3E69-943C-8FE0-85FB3DC97A76}"/>
              </a:ext>
            </a:extLst>
          </p:cNvPr>
          <p:cNvCxnSpPr/>
          <p:nvPr/>
        </p:nvCxnSpPr>
        <p:spPr>
          <a:xfrm>
            <a:off x="5229284" y="3729310"/>
            <a:ext cx="947100" cy="213600"/>
          </a:xfrm>
          <a:prstGeom prst="straightConnector1">
            <a:avLst/>
          </a:prstGeom>
          <a:noFill/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" name="Google Shape;879;p74">
            <a:extLst>
              <a:ext uri="{FF2B5EF4-FFF2-40B4-BE49-F238E27FC236}">
                <a16:creationId xmlns:a16="http://schemas.microsoft.com/office/drawing/2014/main" id="{9ED1FF10-F787-B455-9F1B-5C902AFC8062}"/>
              </a:ext>
            </a:extLst>
          </p:cNvPr>
          <p:cNvCxnSpPr>
            <a:endCxn id="18" idx="0"/>
          </p:cNvCxnSpPr>
          <p:nvPr/>
        </p:nvCxnSpPr>
        <p:spPr>
          <a:xfrm>
            <a:off x="4757609" y="4335460"/>
            <a:ext cx="45900" cy="401700"/>
          </a:xfrm>
          <a:prstGeom prst="straightConnector1">
            <a:avLst/>
          </a:prstGeom>
          <a:noFill/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" name="Google Shape;881;p74">
            <a:extLst>
              <a:ext uri="{FF2B5EF4-FFF2-40B4-BE49-F238E27FC236}">
                <a16:creationId xmlns:a16="http://schemas.microsoft.com/office/drawing/2014/main" id="{47A387C9-A96A-8B1D-B273-83CF1C68434D}"/>
              </a:ext>
            </a:extLst>
          </p:cNvPr>
          <p:cNvCxnSpPr/>
          <p:nvPr/>
        </p:nvCxnSpPr>
        <p:spPr>
          <a:xfrm rot="10800000">
            <a:off x="3282158" y="3659004"/>
            <a:ext cx="679500" cy="83700"/>
          </a:xfrm>
          <a:prstGeom prst="straightConnector1">
            <a:avLst/>
          </a:prstGeom>
          <a:noFill/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" name="Google Shape;882;p74">
            <a:extLst>
              <a:ext uri="{FF2B5EF4-FFF2-40B4-BE49-F238E27FC236}">
                <a16:creationId xmlns:a16="http://schemas.microsoft.com/office/drawing/2014/main" id="{BA8F2C8D-4E53-46F5-3098-93A8C897A258}"/>
              </a:ext>
            </a:extLst>
          </p:cNvPr>
          <p:cNvCxnSpPr/>
          <p:nvPr/>
        </p:nvCxnSpPr>
        <p:spPr>
          <a:xfrm rot="10800000">
            <a:off x="3644484" y="2784960"/>
            <a:ext cx="527100" cy="550800"/>
          </a:xfrm>
          <a:prstGeom prst="straightConnector1">
            <a:avLst/>
          </a:prstGeom>
          <a:noFill/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" name="Google Shape;883;p74">
            <a:extLst>
              <a:ext uri="{FF2B5EF4-FFF2-40B4-BE49-F238E27FC236}">
                <a16:creationId xmlns:a16="http://schemas.microsoft.com/office/drawing/2014/main" id="{76F22602-1FFD-08CB-6E7E-EA48D792D3B4}"/>
              </a:ext>
            </a:extLst>
          </p:cNvPr>
          <p:cNvCxnSpPr/>
          <p:nvPr/>
        </p:nvCxnSpPr>
        <p:spPr>
          <a:xfrm rot="10800000" flipH="1">
            <a:off x="4560759" y="2629060"/>
            <a:ext cx="96600" cy="592800"/>
          </a:xfrm>
          <a:prstGeom prst="straightConnector1">
            <a:avLst/>
          </a:prstGeom>
          <a:noFill/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" name="Google Shape;884;p74">
            <a:extLst>
              <a:ext uri="{FF2B5EF4-FFF2-40B4-BE49-F238E27FC236}">
                <a16:creationId xmlns:a16="http://schemas.microsoft.com/office/drawing/2014/main" id="{AD9520D1-8A02-A072-18D2-0EBC07FA7E22}"/>
              </a:ext>
            </a:extLst>
          </p:cNvPr>
          <p:cNvCxnSpPr/>
          <p:nvPr/>
        </p:nvCxnSpPr>
        <p:spPr>
          <a:xfrm flipH="1">
            <a:off x="3576462" y="4259448"/>
            <a:ext cx="601800" cy="405900"/>
          </a:xfrm>
          <a:prstGeom prst="straightConnector1">
            <a:avLst/>
          </a:prstGeom>
          <a:noFill/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" name="Google Shape;885;p74">
            <a:extLst>
              <a:ext uri="{FF2B5EF4-FFF2-40B4-BE49-F238E27FC236}">
                <a16:creationId xmlns:a16="http://schemas.microsoft.com/office/drawing/2014/main" id="{7B8BEE52-1D82-A8D4-0BF0-5AF82A593459}"/>
              </a:ext>
            </a:extLst>
          </p:cNvPr>
          <p:cNvCxnSpPr/>
          <p:nvPr/>
        </p:nvCxnSpPr>
        <p:spPr>
          <a:xfrm>
            <a:off x="5000684" y="4262710"/>
            <a:ext cx="683100" cy="476400"/>
          </a:xfrm>
          <a:prstGeom prst="straightConnector1">
            <a:avLst/>
          </a:prstGeom>
          <a:noFill/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14" name="Google Shape;886;p74" descr="&lt;math xmlns=&quot;http://www.w3.org/1998/Math/MathML&quot; display=&quot;block&quot; data-is-equatio=&quot;1&quot; data-latex=&quot;\frac{8}{2}\ \ \ \frac{40}{10}\ \ \ \ \frac{12}{3}\ \ \ \ \ \ \ \frac{16}{4}\ \ \ \ \ \ \ \frac{80}{20}\ \ \ \ \ \frac{64}{16}&quot;&gt;&lt;mfrac&gt;&lt;mn&gt;8&lt;/mn&gt;&lt;mn&gt;2&lt;/mn&gt;&lt;/mfrac&gt;&lt;mtext&gt;&lt;/mtext&gt;&lt;mtext&gt;&lt;/mtext&gt;&lt;mtext&gt;&lt;/mtext&gt;&lt;mfrac&gt;&lt;mn&gt;40&lt;/mn&gt;&lt;mn&gt;10&lt;/mn&gt;&lt;/mfrac&gt;&lt;mtext&gt;&lt;/mtext&gt;&lt;mtext&gt;&lt;/mtext&gt;&lt;mtext&gt;&lt;/mtext&gt;&lt;mtext&gt;&lt;/mtext&gt;&lt;mfrac&gt;&lt;mn&gt;12&lt;/mn&gt;&lt;mn&gt;3&lt;/mn&gt;&lt;/mfrac&gt;&lt;mtext&gt;&lt;/mtext&gt;&lt;mtext&gt;&lt;/mtext&gt;&lt;mtext&gt;&lt;/mtext&gt;&lt;mtext&gt;&lt;/mtext&gt;&lt;mtext&gt;&lt;/mtext&gt;&lt;mtext&gt;&lt;/mtext&gt;&lt;mtext&gt;&lt;/mtext&gt;&lt;mfrac&gt;&lt;mn&gt;16&lt;/mn&gt;&lt;mn&gt;4&lt;/mn&gt;&lt;/mfrac&gt;&lt;mtext&gt;&lt;/mtext&gt;&lt;mtext&gt;&lt;/mtext&gt;&lt;mtext&gt;&lt;/mtext&gt;&lt;mtext&gt;&lt;/mtext&gt;&lt;mtext&gt;&lt;/mtext&gt;&lt;mtext&gt;&lt;/mtext&gt;&lt;mtext&gt;&lt;/mtext&gt;&lt;mfrac&gt;&lt;mn&gt;80&lt;/mn&gt;&lt;mn&gt;20&lt;/mn&gt;&lt;/mfrac&gt;&lt;mtext&gt;&lt;/mtext&gt;&lt;mtext&gt;&lt;/mtext&gt;&lt;mtext&gt;&lt;/mtext&gt;&lt;mtext&gt;&lt;/mtext&gt;&lt;mtext&gt;&lt;/mtext&gt;&lt;mfrac&gt;&lt;mn&gt;64&lt;/mn&gt;&lt;mn&gt;16&lt;/mn&gt;&lt;/mfrac&gt;&lt;/math&gt;" title="eight halves 40 over 10 twelve thirds sixteen fourths 80 over 20 64 over 16">
            <a:extLst>
              <a:ext uri="{FF2B5EF4-FFF2-40B4-BE49-F238E27FC236}">
                <a16:creationId xmlns:a16="http://schemas.microsoft.com/office/drawing/2014/main" id="{2C7223F6-F71D-FF87-864A-F0223C463C5C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r="92054"/>
          <a:stretch/>
        </p:blipFill>
        <p:spPr>
          <a:xfrm>
            <a:off x="4623621" y="1915948"/>
            <a:ext cx="343325" cy="646511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Google Shape;887;p74" descr="&lt;math xmlns=&quot;http://www.w3.org/1998/Math/MathML&quot; display=&quot;block&quot; data-is-equatio=&quot;1&quot; data-latex=&quot;\frac{8}{2}\ \ \ \frac{40}{10}\ \ \ \ \frac{12}{3}\ \ \ \ \ \ \ \frac{16}{4}\ \ \ \ \ \ \ \frac{80}{20}\ \ \ \ \ \frac{64}{16}&quot;&gt;&lt;mfrac&gt;&lt;mn&gt;8&lt;/mn&gt;&lt;mn&gt;2&lt;/mn&gt;&lt;/mfrac&gt;&lt;mtext&gt;&lt;/mtext&gt;&lt;mtext&gt;&lt;/mtext&gt;&lt;mtext&gt;&lt;/mtext&gt;&lt;mfrac&gt;&lt;mn&gt;40&lt;/mn&gt;&lt;mn&gt;10&lt;/mn&gt;&lt;/mfrac&gt;&lt;mtext&gt;&lt;/mtext&gt;&lt;mtext&gt;&lt;/mtext&gt;&lt;mtext&gt;&lt;/mtext&gt;&lt;mtext&gt;&lt;/mtext&gt;&lt;mfrac&gt;&lt;mn&gt;12&lt;/mn&gt;&lt;mn&gt;3&lt;/mn&gt;&lt;/mfrac&gt;&lt;mtext&gt;&lt;/mtext&gt;&lt;mtext&gt;&lt;/mtext&gt;&lt;mtext&gt;&lt;/mtext&gt;&lt;mtext&gt;&lt;/mtext&gt;&lt;mtext&gt;&lt;/mtext&gt;&lt;mtext&gt;&lt;/mtext&gt;&lt;mtext&gt;&lt;/mtext&gt;&lt;mfrac&gt;&lt;mn&gt;16&lt;/mn&gt;&lt;mn&gt;4&lt;/mn&gt;&lt;/mfrac&gt;&lt;mtext&gt;&lt;/mtext&gt;&lt;mtext&gt;&lt;/mtext&gt;&lt;mtext&gt;&lt;/mtext&gt;&lt;mtext&gt;&lt;/mtext&gt;&lt;mtext&gt;&lt;/mtext&gt;&lt;mtext&gt;&lt;/mtext&gt;&lt;mtext&gt;&lt;/mtext&gt;&lt;mfrac&gt;&lt;mn&gt;80&lt;/mn&gt;&lt;mn&gt;20&lt;/mn&gt;&lt;/mfrac&gt;&lt;mtext&gt;&lt;/mtext&gt;&lt;mtext&gt;&lt;/mtext&gt;&lt;mtext&gt;&lt;/mtext&gt;&lt;mtext&gt;&lt;/mtext&gt;&lt;mtext&gt;&lt;/mtext&gt;&lt;mfrac&gt;&lt;mn&gt;64&lt;/mn&gt;&lt;mn&gt;16&lt;/mn&gt;&lt;/mfrac&gt;&lt;/math&gt;" title="eight halves 40 over 10 twelve thirds sixteen fourths 80 over 20 64 over 16">
            <a:extLst>
              <a:ext uri="{FF2B5EF4-FFF2-40B4-BE49-F238E27FC236}">
                <a16:creationId xmlns:a16="http://schemas.microsoft.com/office/drawing/2014/main" id="{3D9DE646-21D3-A8E6-410C-BA701DC924B2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11402" t="-10787" r="79252" b="-13776"/>
          <a:stretch/>
        </p:blipFill>
        <p:spPr>
          <a:xfrm>
            <a:off x="5854784" y="2348135"/>
            <a:ext cx="403826" cy="805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Google Shape;888;p74" descr="&lt;math xmlns=&quot;http://www.w3.org/1998/Math/MathML&quot; display=&quot;block&quot; data-is-equatio=&quot;1&quot; data-latex=&quot;\frac{8}{2}\ \ \ \frac{40}{10}\ \ \ \ \frac{12}{3}\ \ \ \ \ \ \ \frac{16}{4}\ \ \ \ \ \ \ \frac{80}{20}\ \ \ \ \ \frac{64}{16}&quot;&gt;&lt;mfrac&gt;&lt;mn&gt;8&lt;/mn&gt;&lt;mn&gt;2&lt;/mn&gt;&lt;/mfrac&gt;&lt;mtext&gt;&lt;/mtext&gt;&lt;mtext&gt;&lt;/mtext&gt;&lt;mtext&gt;&lt;/mtext&gt;&lt;mfrac&gt;&lt;mn&gt;40&lt;/mn&gt;&lt;mn&gt;10&lt;/mn&gt;&lt;/mfrac&gt;&lt;mtext&gt;&lt;/mtext&gt;&lt;mtext&gt;&lt;/mtext&gt;&lt;mtext&gt;&lt;/mtext&gt;&lt;mtext&gt;&lt;/mtext&gt;&lt;mfrac&gt;&lt;mn&gt;12&lt;/mn&gt;&lt;mn&gt;3&lt;/mn&gt;&lt;/mfrac&gt;&lt;mtext&gt;&lt;/mtext&gt;&lt;mtext&gt;&lt;/mtext&gt;&lt;mtext&gt;&lt;/mtext&gt;&lt;mtext&gt;&lt;/mtext&gt;&lt;mtext&gt;&lt;/mtext&gt;&lt;mtext&gt;&lt;/mtext&gt;&lt;mtext&gt;&lt;/mtext&gt;&lt;mfrac&gt;&lt;mn&gt;16&lt;/mn&gt;&lt;mn&gt;4&lt;/mn&gt;&lt;/mfrac&gt;&lt;mtext&gt;&lt;/mtext&gt;&lt;mtext&gt;&lt;/mtext&gt;&lt;mtext&gt;&lt;/mtext&gt;&lt;mtext&gt;&lt;/mtext&gt;&lt;mtext&gt;&lt;/mtext&gt;&lt;mtext&gt;&lt;/mtext&gt;&lt;mtext&gt;&lt;/mtext&gt;&lt;mfrac&gt;&lt;mn&gt;80&lt;/mn&gt;&lt;mn&gt;20&lt;/mn&gt;&lt;/mfrac&gt;&lt;mtext&gt;&lt;/mtext&gt;&lt;mtext&gt;&lt;/mtext&gt;&lt;mtext&gt;&lt;/mtext&gt;&lt;mtext&gt;&lt;/mtext&gt;&lt;mtext&gt;&lt;/mtext&gt;&lt;mfrac&gt;&lt;mn&gt;64&lt;/mn&gt;&lt;mn&gt;16&lt;/mn&gt;&lt;/mfrac&gt;&lt;/math&gt;" title="eight halves 40 over 10 twelve thirds sixteen fourths 80 over 20 64 over 16">
            <a:extLst>
              <a:ext uri="{FF2B5EF4-FFF2-40B4-BE49-F238E27FC236}">
                <a16:creationId xmlns:a16="http://schemas.microsoft.com/office/drawing/2014/main" id="{AD1A6ADA-4EB5-1F33-0B62-927611B6D4D0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26034" t="-4230" r="61616" b="-11981"/>
          <a:stretch/>
        </p:blipFill>
        <p:spPr>
          <a:xfrm>
            <a:off x="6258609" y="3585610"/>
            <a:ext cx="533649" cy="751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Google Shape;889;p74" descr="&lt;math xmlns=&quot;http://www.w3.org/1998/Math/MathML&quot; display=&quot;block&quot; data-is-equatio=&quot;1&quot; data-latex=&quot;\frac{8}{2}\ \ \ \frac{40}{10}\ \ \ \ \frac{12}{3}\ \ \ \ \ \ \ \frac{16}{4}\ \ \ \ \ \ \ \frac{80}{20}\ \ \ \ \ \frac{64}{16}&quot;&gt;&lt;mfrac&gt;&lt;mn&gt;8&lt;/mn&gt;&lt;mn&gt;2&lt;/mn&gt;&lt;/mfrac&gt;&lt;mtext&gt;&lt;/mtext&gt;&lt;mtext&gt;&lt;/mtext&gt;&lt;mtext&gt;&lt;/mtext&gt;&lt;mfrac&gt;&lt;mn&gt;40&lt;/mn&gt;&lt;mn&gt;10&lt;/mn&gt;&lt;/mfrac&gt;&lt;mtext&gt;&lt;/mtext&gt;&lt;mtext&gt;&lt;/mtext&gt;&lt;mtext&gt;&lt;/mtext&gt;&lt;mtext&gt;&lt;/mtext&gt;&lt;mfrac&gt;&lt;mn&gt;12&lt;/mn&gt;&lt;mn&gt;3&lt;/mn&gt;&lt;/mfrac&gt;&lt;mtext&gt;&lt;/mtext&gt;&lt;mtext&gt;&lt;/mtext&gt;&lt;mtext&gt;&lt;/mtext&gt;&lt;mtext&gt;&lt;/mtext&gt;&lt;mtext&gt;&lt;/mtext&gt;&lt;mtext&gt;&lt;/mtext&gt;&lt;mtext&gt;&lt;/mtext&gt;&lt;mfrac&gt;&lt;mn&gt;16&lt;/mn&gt;&lt;mn&gt;4&lt;/mn&gt;&lt;/mfrac&gt;&lt;mtext&gt;&lt;/mtext&gt;&lt;mtext&gt;&lt;/mtext&gt;&lt;mtext&gt;&lt;/mtext&gt;&lt;mtext&gt;&lt;/mtext&gt;&lt;mtext&gt;&lt;/mtext&gt;&lt;mtext&gt;&lt;/mtext&gt;&lt;mtext&gt;&lt;/mtext&gt;&lt;mfrac&gt;&lt;mn&gt;80&lt;/mn&gt;&lt;mn&gt;20&lt;/mn&gt;&lt;/mfrac&gt;&lt;mtext&gt;&lt;/mtext&gt;&lt;mtext&gt;&lt;/mtext&gt;&lt;mtext&gt;&lt;/mtext&gt;&lt;mtext&gt;&lt;/mtext&gt;&lt;mtext&gt;&lt;/mtext&gt;&lt;mfrac&gt;&lt;mn&gt;64&lt;/mn&gt;&lt;mn&gt;16&lt;/mn&gt;&lt;/mfrac&gt;&lt;/math&gt;" title="eight halves 40 over 10 twelve thirds sixteen fourths 80 over 20 64 over 16">
            <a:extLst>
              <a:ext uri="{FF2B5EF4-FFF2-40B4-BE49-F238E27FC236}">
                <a16:creationId xmlns:a16="http://schemas.microsoft.com/office/drawing/2014/main" id="{6AA145CE-44B5-80B9-11A6-D58EF56567C0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49559" t="-7204" r="38090" b="-8993"/>
          <a:stretch/>
        </p:blipFill>
        <p:spPr>
          <a:xfrm>
            <a:off x="5759634" y="4523910"/>
            <a:ext cx="533649" cy="751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880;p74" descr="&lt;math xmlns=&quot;http://www.w3.org/1998/Math/MathML&quot; display=&quot;block&quot; data-is-equatio=&quot;1&quot; data-latex=&quot;\frac{8}{2}\ \ \ \frac{40}{10}\ \ \ \ \frac{12}{3}\ \ \ \ \ \ \ \frac{16}{4}\ \ \ \ \ \ \ \frac{80}{20}\ \ \ \ \ \frac{64}{16}&quot;&gt;&lt;mfrac&gt;&lt;mn&gt;8&lt;/mn&gt;&lt;mn&gt;2&lt;/mn&gt;&lt;/mfrac&gt;&lt;mtext&gt;&lt;/mtext&gt;&lt;mtext&gt;&lt;/mtext&gt;&lt;mtext&gt;&lt;/mtext&gt;&lt;mfrac&gt;&lt;mn&gt;40&lt;/mn&gt;&lt;mn&gt;10&lt;/mn&gt;&lt;/mfrac&gt;&lt;mtext&gt;&lt;/mtext&gt;&lt;mtext&gt;&lt;/mtext&gt;&lt;mtext&gt;&lt;/mtext&gt;&lt;mtext&gt;&lt;/mtext&gt;&lt;mfrac&gt;&lt;mn&gt;12&lt;/mn&gt;&lt;mn&gt;3&lt;/mn&gt;&lt;/mfrac&gt;&lt;mtext&gt;&lt;/mtext&gt;&lt;mtext&gt;&lt;/mtext&gt;&lt;mtext&gt;&lt;/mtext&gt;&lt;mtext&gt;&lt;/mtext&gt;&lt;mtext&gt;&lt;/mtext&gt;&lt;mtext&gt;&lt;/mtext&gt;&lt;mtext&gt;&lt;/mtext&gt;&lt;mfrac&gt;&lt;mn&gt;16&lt;/mn&gt;&lt;mn&gt;4&lt;/mn&gt;&lt;/mfrac&gt;&lt;mtext&gt;&lt;/mtext&gt;&lt;mtext&gt;&lt;/mtext&gt;&lt;mtext&gt;&lt;/mtext&gt;&lt;mtext&gt;&lt;/mtext&gt;&lt;mtext&gt;&lt;/mtext&gt;&lt;mtext&gt;&lt;/mtext&gt;&lt;mtext&gt;&lt;/mtext&gt;&lt;mfrac&gt;&lt;mn&gt;80&lt;/mn&gt;&lt;mn&gt;20&lt;/mn&gt;&lt;/mfrac&gt;&lt;mtext&gt;&lt;/mtext&gt;&lt;mtext&gt;&lt;/mtext&gt;&lt;mtext&gt;&lt;/mtext&gt;&lt;mtext&gt;&lt;/mtext&gt;&lt;mtext&gt;&lt;/mtext&gt;&lt;mfrac&gt;&lt;mn&gt;64&lt;/mn&gt;&lt;mn&gt;16&lt;/mn&gt;&lt;/mfrac&gt;&lt;/math&gt;" title="eight halves 40 over 10 twelve thirds sixteen fourths 80 over 20 64 over 16">
            <a:extLst>
              <a:ext uri="{FF2B5EF4-FFF2-40B4-BE49-F238E27FC236}">
                <a16:creationId xmlns:a16="http://schemas.microsoft.com/office/drawing/2014/main" id="{56934191-9006-9F9C-6C6D-DEDD3F16D63F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70040" t="-8099" r="14234" b="-8111"/>
          <a:stretch/>
        </p:blipFill>
        <p:spPr>
          <a:xfrm>
            <a:off x="4463759" y="4737160"/>
            <a:ext cx="679500" cy="751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Google Shape;890;p74" descr="&lt;math xmlns=&quot;http://www.w3.org/1998/Math/MathML&quot; display=&quot;block&quot; data-is-equatio=&quot;1&quot; data-latex=&quot;\frac{8}{2}\ \ \ \frac{40}{10}\ \ \ \ \frac{12}{3}\ \ \ \ \ \ \ \frac{16}{4}\ \ \ \ \ \ \ \frac{80}{20}\ \ \ \ \ \frac{64}{16}&quot;&gt;&lt;mfrac&gt;&lt;mn&gt;8&lt;/mn&gt;&lt;mn&gt;2&lt;/mn&gt;&lt;/mfrac&gt;&lt;mtext&gt;&lt;/mtext&gt;&lt;mtext&gt;&lt;/mtext&gt;&lt;mtext&gt;&lt;/mtext&gt;&lt;mfrac&gt;&lt;mn&gt;40&lt;/mn&gt;&lt;mn&gt;10&lt;/mn&gt;&lt;/mfrac&gt;&lt;mtext&gt;&lt;/mtext&gt;&lt;mtext&gt;&lt;/mtext&gt;&lt;mtext&gt;&lt;/mtext&gt;&lt;mtext&gt;&lt;/mtext&gt;&lt;mfrac&gt;&lt;mn&gt;12&lt;/mn&gt;&lt;mn&gt;3&lt;/mn&gt;&lt;/mfrac&gt;&lt;mtext&gt;&lt;/mtext&gt;&lt;mtext&gt;&lt;/mtext&gt;&lt;mtext&gt;&lt;/mtext&gt;&lt;mtext&gt;&lt;/mtext&gt;&lt;mtext&gt;&lt;/mtext&gt;&lt;mtext&gt;&lt;/mtext&gt;&lt;mtext&gt;&lt;/mtext&gt;&lt;mfrac&gt;&lt;mn&gt;16&lt;/mn&gt;&lt;mn&gt;4&lt;/mn&gt;&lt;/mfrac&gt;&lt;mtext&gt;&lt;/mtext&gt;&lt;mtext&gt;&lt;/mtext&gt;&lt;mtext&gt;&lt;/mtext&gt;&lt;mtext&gt;&lt;/mtext&gt;&lt;mtext&gt;&lt;/mtext&gt;&lt;mtext&gt;&lt;/mtext&gt;&lt;mtext&gt;&lt;/mtext&gt;&lt;mfrac&gt;&lt;mn&gt;80&lt;/mn&gt;&lt;mn&gt;20&lt;/mn&gt;&lt;/mfrac&gt;&lt;mtext&gt;&lt;/mtext&gt;&lt;mtext&gt;&lt;/mtext&gt;&lt;mtext&gt;&lt;/mtext&gt;&lt;mtext&gt;&lt;/mtext&gt;&lt;mtext&gt;&lt;/mtext&gt;&lt;mfrac&gt;&lt;mn&gt;64&lt;/mn&gt;&lt;mn&gt;16&lt;/mn&gt;&lt;/mfrac&gt;&lt;/math&gt;" title="eight halves 40 over 10 twelve thirds sixteen fourths 80 over 20 64 over 16">
            <a:extLst>
              <a:ext uri="{FF2B5EF4-FFF2-40B4-BE49-F238E27FC236}">
                <a16:creationId xmlns:a16="http://schemas.microsoft.com/office/drawing/2014/main" id="{E623691D-DDC6-4350-62AF-7F2D1C95E181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89939" t="-16212" r="-3866" b="-13590"/>
          <a:stretch/>
        </p:blipFill>
        <p:spPr>
          <a:xfrm>
            <a:off x="3031509" y="4278710"/>
            <a:ext cx="601799" cy="83915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Google Shape;891;p74">
            <a:extLst>
              <a:ext uri="{FF2B5EF4-FFF2-40B4-BE49-F238E27FC236}">
                <a16:creationId xmlns:a16="http://schemas.microsoft.com/office/drawing/2014/main" id="{57C8EEAE-915C-C93E-B9B3-D8CF8679C1B9}"/>
              </a:ext>
            </a:extLst>
          </p:cNvPr>
          <p:cNvSpPr/>
          <p:nvPr/>
        </p:nvSpPr>
        <p:spPr>
          <a:xfrm>
            <a:off x="4560759" y="2348135"/>
            <a:ext cx="343200" cy="394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21" name="Google Shape;892;p74">
            <a:extLst>
              <a:ext uri="{FF2B5EF4-FFF2-40B4-BE49-F238E27FC236}">
                <a16:creationId xmlns:a16="http://schemas.microsoft.com/office/drawing/2014/main" id="{FDC1641E-0604-CF32-58C3-FB36960E04D6}"/>
              </a:ext>
            </a:extLst>
          </p:cNvPr>
          <p:cNvSpPr/>
          <p:nvPr/>
        </p:nvSpPr>
        <p:spPr>
          <a:xfrm>
            <a:off x="5885096" y="2302273"/>
            <a:ext cx="343200" cy="394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22" name="Google Shape;893;p74">
            <a:extLst>
              <a:ext uri="{FF2B5EF4-FFF2-40B4-BE49-F238E27FC236}">
                <a16:creationId xmlns:a16="http://schemas.microsoft.com/office/drawing/2014/main" id="{1C165B83-3D91-5D51-54DF-4DC201FAB882}"/>
              </a:ext>
            </a:extLst>
          </p:cNvPr>
          <p:cNvSpPr/>
          <p:nvPr/>
        </p:nvSpPr>
        <p:spPr>
          <a:xfrm>
            <a:off x="6409259" y="3999585"/>
            <a:ext cx="343200" cy="394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23" name="Google Shape;894;p74">
            <a:extLst>
              <a:ext uri="{FF2B5EF4-FFF2-40B4-BE49-F238E27FC236}">
                <a16:creationId xmlns:a16="http://schemas.microsoft.com/office/drawing/2014/main" id="{45FA4F23-9D3F-C4F2-ABB2-C251DACE58AB}"/>
              </a:ext>
            </a:extLst>
          </p:cNvPr>
          <p:cNvSpPr/>
          <p:nvPr/>
        </p:nvSpPr>
        <p:spPr>
          <a:xfrm>
            <a:off x="5821321" y="4418560"/>
            <a:ext cx="343200" cy="394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24" name="Google Shape;895;p74">
            <a:extLst>
              <a:ext uri="{FF2B5EF4-FFF2-40B4-BE49-F238E27FC236}">
                <a16:creationId xmlns:a16="http://schemas.microsoft.com/office/drawing/2014/main" id="{9D4087E1-0830-CCBB-1E70-D367AFDA8445}"/>
              </a:ext>
            </a:extLst>
          </p:cNvPr>
          <p:cNvSpPr/>
          <p:nvPr/>
        </p:nvSpPr>
        <p:spPr>
          <a:xfrm>
            <a:off x="4609609" y="5166010"/>
            <a:ext cx="343200" cy="394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25" name="Google Shape;896;p74">
            <a:extLst>
              <a:ext uri="{FF2B5EF4-FFF2-40B4-BE49-F238E27FC236}">
                <a16:creationId xmlns:a16="http://schemas.microsoft.com/office/drawing/2014/main" id="{9D9F9662-F177-8D66-6B68-50C2009336FE}"/>
              </a:ext>
            </a:extLst>
          </p:cNvPr>
          <p:cNvSpPr/>
          <p:nvPr/>
        </p:nvSpPr>
        <p:spPr>
          <a:xfrm>
            <a:off x="3110484" y="4231535"/>
            <a:ext cx="343200" cy="394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26" name="Google Shape;897;p74">
            <a:extLst>
              <a:ext uri="{FF2B5EF4-FFF2-40B4-BE49-F238E27FC236}">
                <a16:creationId xmlns:a16="http://schemas.microsoft.com/office/drawing/2014/main" id="{753A14FF-7723-2D08-6841-A04BA34DA6D5}"/>
              </a:ext>
            </a:extLst>
          </p:cNvPr>
          <p:cNvSpPr/>
          <p:nvPr/>
        </p:nvSpPr>
        <p:spPr>
          <a:xfrm>
            <a:off x="2770134" y="3525610"/>
            <a:ext cx="343200" cy="394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Lexend"/>
              <a:ea typeface="Lexend"/>
              <a:cs typeface="Lexend"/>
              <a:sym typeface="Lexend"/>
            </a:endParaRPr>
          </a:p>
        </p:txBody>
      </p:sp>
      <p:cxnSp>
        <p:nvCxnSpPr>
          <p:cNvPr id="27" name="Google Shape;898;p74">
            <a:extLst>
              <a:ext uri="{FF2B5EF4-FFF2-40B4-BE49-F238E27FC236}">
                <a16:creationId xmlns:a16="http://schemas.microsoft.com/office/drawing/2014/main" id="{9EE06796-050C-8547-14FC-FFDB1CA4E209}"/>
              </a:ext>
            </a:extLst>
          </p:cNvPr>
          <p:cNvCxnSpPr/>
          <p:nvPr/>
        </p:nvCxnSpPr>
        <p:spPr>
          <a:xfrm>
            <a:off x="2746434" y="3470110"/>
            <a:ext cx="366900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8" name="Google Shape;899;p74">
            <a:extLst>
              <a:ext uri="{FF2B5EF4-FFF2-40B4-BE49-F238E27FC236}">
                <a16:creationId xmlns:a16="http://schemas.microsoft.com/office/drawing/2014/main" id="{B92B98FA-59D8-DCE2-2F9E-26121CF15C86}"/>
              </a:ext>
            </a:extLst>
          </p:cNvPr>
          <p:cNvSpPr/>
          <p:nvPr/>
        </p:nvSpPr>
        <p:spPr>
          <a:xfrm>
            <a:off x="2758284" y="3019810"/>
            <a:ext cx="343200" cy="394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29" name="Google Shape;900;p74">
            <a:extLst>
              <a:ext uri="{FF2B5EF4-FFF2-40B4-BE49-F238E27FC236}">
                <a16:creationId xmlns:a16="http://schemas.microsoft.com/office/drawing/2014/main" id="{07D1989D-4161-6F05-DFB7-95A3DA6BD6D8}"/>
              </a:ext>
            </a:extLst>
          </p:cNvPr>
          <p:cNvSpPr/>
          <p:nvPr/>
        </p:nvSpPr>
        <p:spPr>
          <a:xfrm>
            <a:off x="3305859" y="2520023"/>
            <a:ext cx="343200" cy="394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Lexend"/>
              <a:ea typeface="Lexend"/>
              <a:cs typeface="Lexend"/>
              <a:sym typeface="Lexend"/>
            </a:endParaRPr>
          </a:p>
        </p:txBody>
      </p:sp>
      <p:cxnSp>
        <p:nvCxnSpPr>
          <p:cNvPr id="30" name="Google Shape;901;p74">
            <a:extLst>
              <a:ext uri="{FF2B5EF4-FFF2-40B4-BE49-F238E27FC236}">
                <a16:creationId xmlns:a16="http://schemas.microsoft.com/office/drawing/2014/main" id="{83F47379-0EFD-7388-8272-845F85BEEB20}"/>
              </a:ext>
            </a:extLst>
          </p:cNvPr>
          <p:cNvCxnSpPr/>
          <p:nvPr/>
        </p:nvCxnSpPr>
        <p:spPr>
          <a:xfrm>
            <a:off x="3282159" y="2464523"/>
            <a:ext cx="366900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1" name="Google Shape;902;p74">
            <a:extLst>
              <a:ext uri="{FF2B5EF4-FFF2-40B4-BE49-F238E27FC236}">
                <a16:creationId xmlns:a16="http://schemas.microsoft.com/office/drawing/2014/main" id="{74A1ECB0-0602-FB24-9125-968BEEF795CA}"/>
              </a:ext>
            </a:extLst>
          </p:cNvPr>
          <p:cNvSpPr/>
          <p:nvPr/>
        </p:nvSpPr>
        <p:spPr>
          <a:xfrm>
            <a:off x="3294009" y="2014223"/>
            <a:ext cx="343200" cy="394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Lexend"/>
              <a:ea typeface="Lexend"/>
              <a:cs typeface="Lexend"/>
              <a:sym typeface="Lexend"/>
            </a:endParaRPr>
          </a:p>
        </p:txBody>
      </p:sp>
    </p:spTree>
    <p:extLst>
      <p:ext uri="{BB962C8B-B14F-4D97-AF65-F5344CB8AC3E}">
        <p14:creationId xmlns:p14="http://schemas.microsoft.com/office/powerpoint/2010/main" val="17422355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531DB49E-47DF-1529-BAEB-D03C2DE480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BE2A16A-5399-F2EF-3027-C08764D3BBF5}"/>
              </a:ext>
            </a:extLst>
          </p:cNvPr>
          <p:cNvSpPr/>
          <p:nvPr/>
        </p:nvSpPr>
        <p:spPr>
          <a:xfrm>
            <a:off x="3910371" y="151808"/>
            <a:ext cx="3051606" cy="998266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B2D56ED-C298-56B4-FC75-1DB595BB66DE}"/>
              </a:ext>
            </a:extLst>
          </p:cNvPr>
          <p:cNvSpPr/>
          <p:nvPr/>
        </p:nvSpPr>
        <p:spPr>
          <a:xfrm>
            <a:off x="7077435" y="151808"/>
            <a:ext cx="3051606" cy="998266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CA36C-8990-BBE9-CA23-4BB2CC7E3659}"/>
              </a:ext>
            </a:extLst>
          </p:cNvPr>
          <p:cNvSpPr txBox="1"/>
          <p:nvPr/>
        </p:nvSpPr>
        <p:spPr>
          <a:xfrm>
            <a:off x="7302433" y="140106"/>
            <a:ext cx="2601610" cy="660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22041"/>
            <a:r>
              <a:rPr lang="en-GB" sz="1846" b="1" dirty="0">
                <a:solidFill>
                  <a:prstClr val="black"/>
                </a:solidFill>
                <a:latin typeface="Calibri" panose="020F0502020204030204"/>
              </a:rPr>
              <a:t>Mixed Number:</a:t>
            </a:r>
          </a:p>
          <a:p>
            <a:pPr algn="ctr" defTabSz="422041"/>
            <a:r>
              <a:rPr lang="en-GB" sz="1846" dirty="0">
                <a:solidFill>
                  <a:prstClr val="black"/>
                </a:solidFill>
                <a:latin typeface="Calibri" panose="020F0502020204030204"/>
              </a:rPr>
              <a:t>an integer with a frac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6E905DE-6931-7731-67A6-5F40DD2A6560}"/>
              </a:ext>
            </a:extLst>
          </p:cNvPr>
          <p:cNvSpPr txBox="1"/>
          <p:nvPr/>
        </p:nvSpPr>
        <p:spPr>
          <a:xfrm>
            <a:off x="4025829" y="107748"/>
            <a:ext cx="2917723" cy="9444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22041"/>
            <a:r>
              <a:rPr lang="en-GB" sz="1846" b="1" dirty="0">
                <a:solidFill>
                  <a:prstClr val="black"/>
                </a:solidFill>
                <a:latin typeface="Calibri" panose="020F0502020204030204"/>
              </a:rPr>
              <a:t>Improper Fraction:</a:t>
            </a:r>
          </a:p>
          <a:p>
            <a:pPr algn="ctr" defTabSz="422041"/>
            <a:r>
              <a:rPr lang="en-GB" sz="1846" dirty="0">
                <a:solidFill>
                  <a:prstClr val="black"/>
                </a:solidFill>
                <a:latin typeface="Calibri" panose="020F0502020204030204"/>
              </a:rPr>
              <a:t>a fraction with a numerator </a:t>
            </a:r>
          </a:p>
          <a:p>
            <a:pPr algn="ctr" defTabSz="422041"/>
            <a:r>
              <a:rPr lang="en-GB" sz="1846" dirty="0">
                <a:solidFill>
                  <a:prstClr val="black"/>
                </a:solidFill>
                <a:latin typeface="Calibri" panose="020F0502020204030204"/>
              </a:rPr>
              <a:t>larger than the denominator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CE6D87C-B3C2-B058-97B2-DF110ED181B4}"/>
              </a:ext>
            </a:extLst>
          </p:cNvPr>
          <p:cNvSpPr/>
          <p:nvPr/>
        </p:nvSpPr>
        <p:spPr>
          <a:xfrm>
            <a:off x="1369227" y="1213518"/>
            <a:ext cx="1006382" cy="100638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" name="Partial Circle 6">
            <a:extLst>
              <a:ext uri="{FF2B5EF4-FFF2-40B4-BE49-F238E27FC236}">
                <a16:creationId xmlns:a16="http://schemas.microsoft.com/office/drawing/2014/main" id="{25099A40-0F63-14DE-3FE8-E813D572E112}"/>
              </a:ext>
            </a:extLst>
          </p:cNvPr>
          <p:cNvSpPr/>
          <p:nvPr/>
        </p:nvSpPr>
        <p:spPr>
          <a:xfrm>
            <a:off x="2516973" y="1213518"/>
            <a:ext cx="1006382" cy="1006382"/>
          </a:xfrm>
          <a:prstGeom prst="pie">
            <a:avLst>
              <a:gd name="adj1" fmla="val 5417010"/>
              <a:gd name="adj2" fmla="val 16200000"/>
            </a:avLst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>
              <a:solidFill>
                <a:prstClr val="black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22D26BE-7C43-9C82-EC5B-0E7CEEE75F1A}"/>
                  </a:ext>
                </a:extLst>
              </p:cNvPr>
              <p:cNvSpPr txBox="1"/>
              <p:nvPr/>
            </p:nvSpPr>
            <p:spPr>
              <a:xfrm>
                <a:off x="7984463" y="1213518"/>
                <a:ext cx="823174" cy="10500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2204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323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f>
                        <m:fPr>
                          <m:ctrlP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3323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22D26BE-7C43-9C82-EC5B-0E7CEEE75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463" y="1213518"/>
                <a:ext cx="823174" cy="10500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EF8BEC3-FA08-575E-4FC2-73BCC59C030F}"/>
                  </a:ext>
                </a:extLst>
              </p:cNvPr>
              <p:cNvSpPr txBox="1"/>
              <p:nvPr/>
            </p:nvSpPr>
            <p:spPr>
              <a:xfrm>
                <a:off x="5216795" y="1287114"/>
                <a:ext cx="438757" cy="1059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2204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3323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EF8BEC3-FA08-575E-4FC2-73BCC59C03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795" y="1287114"/>
                <a:ext cx="438757" cy="10593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C350A70-56F0-32A8-BEC0-1CEDD770F63C}"/>
              </a:ext>
            </a:extLst>
          </p:cNvPr>
          <p:cNvCxnSpPr>
            <a:cxnSpLocks/>
          </p:cNvCxnSpPr>
          <p:nvPr/>
        </p:nvCxnSpPr>
        <p:spPr>
          <a:xfrm>
            <a:off x="1872418" y="1213518"/>
            <a:ext cx="0" cy="1006382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8212132B-D215-A10C-3298-4D65369D054E}"/>
              </a:ext>
            </a:extLst>
          </p:cNvPr>
          <p:cNvSpPr/>
          <p:nvPr/>
        </p:nvSpPr>
        <p:spPr>
          <a:xfrm>
            <a:off x="1369227" y="2573816"/>
            <a:ext cx="1006382" cy="100638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" name="Partial Circle 11">
            <a:extLst>
              <a:ext uri="{FF2B5EF4-FFF2-40B4-BE49-F238E27FC236}">
                <a16:creationId xmlns:a16="http://schemas.microsoft.com/office/drawing/2014/main" id="{0E7CD28B-B4BF-73CF-446A-6E402F351F1B}"/>
              </a:ext>
            </a:extLst>
          </p:cNvPr>
          <p:cNvSpPr/>
          <p:nvPr/>
        </p:nvSpPr>
        <p:spPr>
          <a:xfrm>
            <a:off x="2516973" y="2573816"/>
            <a:ext cx="1006382" cy="1006382"/>
          </a:xfrm>
          <a:prstGeom prst="pie">
            <a:avLst>
              <a:gd name="adj1" fmla="val 21594134"/>
              <a:gd name="adj2" fmla="val 16200000"/>
            </a:avLst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F618968-C76E-96F2-D56B-3020B87F94FF}"/>
              </a:ext>
            </a:extLst>
          </p:cNvPr>
          <p:cNvCxnSpPr>
            <a:cxnSpLocks/>
          </p:cNvCxnSpPr>
          <p:nvPr/>
        </p:nvCxnSpPr>
        <p:spPr>
          <a:xfrm>
            <a:off x="1872418" y="2573816"/>
            <a:ext cx="0" cy="1006382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2533DB8-F883-F3DD-7432-BD71328CA039}"/>
              </a:ext>
            </a:extLst>
          </p:cNvPr>
          <p:cNvCxnSpPr>
            <a:cxnSpLocks/>
          </p:cNvCxnSpPr>
          <p:nvPr/>
        </p:nvCxnSpPr>
        <p:spPr>
          <a:xfrm flipH="1">
            <a:off x="1369227" y="3077006"/>
            <a:ext cx="1006382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0860A7C-933F-2223-883A-BCEDAF4CEF11}"/>
              </a:ext>
            </a:extLst>
          </p:cNvPr>
          <p:cNvCxnSpPr>
            <a:cxnSpLocks/>
            <a:stCxn id="12" idx="2"/>
          </p:cNvCxnSpPr>
          <p:nvPr/>
        </p:nvCxnSpPr>
        <p:spPr>
          <a:xfrm>
            <a:off x="2516973" y="3077007"/>
            <a:ext cx="50319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9F7161D-5BF6-9B97-18EC-2F08AC492211}"/>
              </a:ext>
            </a:extLst>
          </p:cNvPr>
          <p:cNvCxnSpPr>
            <a:cxnSpLocks/>
          </p:cNvCxnSpPr>
          <p:nvPr/>
        </p:nvCxnSpPr>
        <p:spPr>
          <a:xfrm flipV="1">
            <a:off x="3020164" y="2573816"/>
            <a:ext cx="0" cy="1006382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EDD8671-9EA6-DB17-C352-E6204E65A71F}"/>
                  </a:ext>
                </a:extLst>
              </p:cNvPr>
              <p:cNvSpPr txBox="1"/>
              <p:nvPr/>
            </p:nvSpPr>
            <p:spPr>
              <a:xfrm>
                <a:off x="7984463" y="2501298"/>
                <a:ext cx="823174" cy="10500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2204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323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f>
                        <m:fPr>
                          <m:ctrlP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3323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EDD8671-9EA6-DB17-C352-E6204E65A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463" y="2501298"/>
                <a:ext cx="823174" cy="10500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57303D8-9819-9ED9-EAEF-731D0A38EDAA}"/>
                  </a:ext>
                </a:extLst>
              </p:cNvPr>
              <p:cNvSpPr txBox="1"/>
              <p:nvPr/>
            </p:nvSpPr>
            <p:spPr>
              <a:xfrm>
                <a:off x="5226446" y="2573816"/>
                <a:ext cx="516487" cy="10467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2204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3323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57303D8-9819-9ED9-EAEF-731D0A38E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6446" y="2573816"/>
                <a:ext cx="516487" cy="10467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97E0FC8-880D-02AC-D31F-1E2CB11064BD}"/>
                  </a:ext>
                </a:extLst>
              </p:cNvPr>
              <p:cNvSpPr txBox="1"/>
              <p:nvPr/>
            </p:nvSpPr>
            <p:spPr>
              <a:xfrm>
                <a:off x="7984463" y="3863613"/>
                <a:ext cx="823174" cy="10500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2204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323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3323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97E0FC8-880D-02AC-D31F-1E2CB11064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463" y="3863613"/>
                <a:ext cx="823174" cy="10500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C98480C-E3C2-EBE8-89FD-2E7A6888049A}"/>
                  </a:ext>
                </a:extLst>
              </p:cNvPr>
              <p:cNvSpPr txBox="1"/>
              <p:nvPr/>
            </p:nvSpPr>
            <p:spPr>
              <a:xfrm>
                <a:off x="5226445" y="3820294"/>
                <a:ext cx="516487" cy="10500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2204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3323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C98480C-E3C2-EBE8-89FD-2E7A688804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6445" y="3820294"/>
                <a:ext cx="516487" cy="10500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id="{45A878EC-E49E-1F65-97ED-B67908CCE84D}"/>
              </a:ext>
            </a:extLst>
          </p:cNvPr>
          <p:cNvSpPr/>
          <p:nvPr/>
        </p:nvSpPr>
        <p:spPr>
          <a:xfrm>
            <a:off x="1369227" y="3934114"/>
            <a:ext cx="1006382" cy="1006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576E1D3-B842-CEA7-9B55-ECAA5EC8DA5E}"/>
              </a:ext>
            </a:extLst>
          </p:cNvPr>
          <p:cNvCxnSpPr>
            <a:cxnSpLocks/>
          </p:cNvCxnSpPr>
          <p:nvPr/>
        </p:nvCxnSpPr>
        <p:spPr>
          <a:xfrm>
            <a:off x="1872418" y="3934114"/>
            <a:ext cx="0" cy="1006382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7FDF388-174C-AA78-60D7-875FD7AA8C97}"/>
              </a:ext>
            </a:extLst>
          </p:cNvPr>
          <p:cNvCxnSpPr>
            <a:cxnSpLocks/>
          </p:cNvCxnSpPr>
          <p:nvPr/>
        </p:nvCxnSpPr>
        <p:spPr>
          <a:xfrm flipH="1">
            <a:off x="1369227" y="4437304"/>
            <a:ext cx="1006382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>
            <a:extLst>
              <a:ext uri="{FF2B5EF4-FFF2-40B4-BE49-F238E27FC236}">
                <a16:creationId xmlns:a16="http://schemas.microsoft.com/office/drawing/2014/main" id="{9D3CF65D-080D-6D42-182E-5D982ADC5192}"/>
              </a:ext>
            </a:extLst>
          </p:cNvPr>
          <p:cNvSpPr/>
          <p:nvPr/>
        </p:nvSpPr>
        <p:spPr>
          <a:xfrm>
            <a:off x="2505464" y="3934114"/>
            <a:ext cx="1006382" cy="1006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65540C3-42EC-952C-E2B1-7076BB6A4F08}"/>
              </a:ext>
            </a:extLst>
          </p:cNvPr>
          <p:cNvCxnSpPr>
            <a:cxnSpLocks/>
          </p:cNvCxnSpPr>
          <p:nvPr/>
        </p:nvCxnSpPr>
        <p:spPr>
          <a:xfrm>
            <a:off x="3008655" y="3934114"/>
            <a:ext cx="0" cy="1006382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EBE4DC6-308D-0D77-B137-0D68E09D390D}"/>
              </a:ext>
            </a:extLst>
          </p:cNvPr>
          <p:cNvCxnSpPr>
            <a:cxnSpLocks/>
          </p:cNvCxnSpPr>
          <p:nvPr/>
        </p:nvCxnSpPr>
        <p:spPr>
          <a:xfrm flipH="1">
            <a:off x="2505464" y="4437304"/>
            <a:ext cx="1006382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Partial Circle 26">
            <a:extLst>
              <a:ext uri="{FF2B5EF4-FFF2-40B4-BE49-F238E27FC236}">
                <a16:creationId xmlns:a16="http://schemas.microsoft.com/office/drawing/2014/main" id="{5370E8D4-1F73-A533-5090-2AF4A809E0A2}"/>
              </a:ext>
            </a:extLst>
          </p:cNvPr>
          <p:cNvSpPr/>
          <p:nvPr/>
        </p:nvSpPr>
        <p:spPr>
          <a:xfrm>
            <a:off x="3819253" y="3934114"/>
            <a:ext cx="1006382" cy="1006382"/>
          </a:xfrm>
          <a:prstGeom prst="pie">
            <a:avLst>
              <a:gd name="adj1" fmla="val 10816840"/>
              <a:gd name="adj2" fmla="val 16200000"/>
            </a:avLst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" name="Partial Circle 27">
            <a:extLst>
              <a:ext uri="{FF2B5EF4-FFF2-40B4-BE49-F238E27FC236}">
                <a16:creationId xmlns:a16="http://schemas.microsoft.com/office/drawing/2014/main" id="{9885B807-F8D9-1BA2-0E05-765FB08D24D0}"/>
              </a:ext>
            </a:extLst>
          </p:cNvPr>
          <p:cNvSpPr/>
          <p:nvPr/>
        </p:nvSpPr>
        <p:spPr>
          <a:xfrm>
            <a:off x="3741880" y="5294412"/>
            <a:ext cx="1006382" cy="1006382"/>
          </a:xfrm>
          <a:prstGeom prst="pie">
            <a:avLst>
              <a:gd name="adj1" fmla="val 8073892"/>
              <a:gd name="adj2" fmla="val 16200000"/>
            </a:avLst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E05DE24-707D-E3B9-CA75-C07CE1D3DBC9}"/>
              </a:ext>
            </a:extLst>
          </p:cNvPr>
          <p:cNvCxnSpPr>
            <a:cxnSpLocks/>
          </p:cNvCxnSpPr>
          <p:nvPr/>
        </p:nvCxnSpPr>
        <p:spPr>
          <a:xfrm>
            <a:off x="3894635" y="5449397"/>
            <a:ext cx="348234" cy="348234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E757BA3D-AC3E-0FAC-C284-4642A2C52941}"/>
              </a:ext>
            </a:extLst>
          </p:cNvPr>
          <p:cNvCxnSpPr>
            <a:cxnSpLocks/>
          </p:cNvCxnSpPr>
          <p:nvPr/>
        </p:nvCxnSpPr>
        <p:spPr>
          <a:xfrm>
            <a:off x="3749012" y="5797602"/>
            <a:ext cx="4979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83B87C2B-7DA8-3F97-696A-73097C9BA83E}"/>
              </a:ext>
            </a:extLst>
          </p:cNvPr>
          <p:cNvSpPr/>
          <p:nvPr/>
        </p:nvSpPr>
        <p:spPr>
          <a:xfrm>
            <a:off x="1369227" y="5294412"/>
            <a:ext cx="1006382" cy="1006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9FBC57C-C93C-5384-AA71-DBF8C7F1FD57}"/>
              </a:ext>
            </a:extLst>
          </p:cNvPr>
          <p:cNvCxnSpPr>
            <a:cxnSpLocks/>
          </p:cNvCxnSpPr>
          <p:nvPr/>
        </p:nvCxnSpPr>
        <p:spPr>
          <a:xfrm flipH="1">
            <a:off x="1516609" y="5441793"/>
            <a:ext cx="711619" cy="711619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AFCDD338-2042-5D48-AFD9-5CB9D6002E43}"/>
              </a:ext>
            </a:extLst>
          </p:cNvPr>
          <p:cNvCxnSpPr>
            <a:cxnSpLocks/>
          </p:cNvCxnSpPr>
          <p:nvPr/>
        </p:nvCxnSpPr>
        <p:spPr>
          <a:xfrm>
            <a:off x="1872418" y="5294412"/>
            <a:ext cx="0" cy="1006382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60489CEF-DEE6-F1AF-4A85-37AC2A4AA055}"/>
              </a:ext>
            </a:extLst>
          </p:cNvPr>
          <p:cNvCxnSpPr>
            <a:cxnSpLocks/>
          </p:cNvCxnSpPr>
          <p:nvPr/>
        </p:nvCxnSpPr>
        <p:spPr>
          <a:xfrm>
            <a:off x="1516609" y="5441793"/>
            <a:ext cx="711619" cy="711619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9534635C-236A-1E5E-FDD2-6797B2CA84B2}"/>
              </a:ext>
            </a:extLst>
          </p:cNvPr>
          <p:cNvCxnSpPr>
            <a:cxnSpLocks/>
          </p:cNvCxnSpPr>
          <p:nvPr/>
        </p:nvCxnSpPr>
        <p:spPr>
          <a:xfrm>
            <a:off x="1369227" y="5797602"/>
            <a:ext cx="1006382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>
            <a:extLst>
              <a:ext uri="{FF2B5EF4-FFF2-40B4-BE49-F238E27FC236}">
                <a16:creationId xmlns:a16="http://schemas.microsoft.com/office/drawing/2014/main" id="{D3515642-7073-C9EB-01E0-B13B47EE256A}"/>
              </a:ext>
            </a:extLst>
          </p:cNvPr>
          <p:cNvSpPr/>
          <p:nvPr/>
        </p:nvSpPr>
        <p:spPr>
          <a:xfrm>
            <a:off x="2501677" y="5294412"/>
            <a:ext cx="1006382" cy="10063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67E64D75-0E89-4C37-E765-189FD1D5366B}"/>
              </a:ext>
            </a:extLst>
          </p:cNvPr>
          <p:cNvCxnSpPr>
            <a:cxnSpLocks/>
          </p:cNvCxnSpPr>
          <p:nvPr/>
        </p:nvCxnSpPr>
        <p:spPr>
          <a:xfrm flipH="1">
            <a:off x="2649058" y="5441793"/>
            <a:ext cx="711619" cy="711619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FBB139AA-78C8-C2E4-27F5-3AE588F988FE}"/>
              </a:ext>
            </a:extLst>
          </p:cNvPr>
          <p:cNvCxnSpPr>
            <a:cxnSpLocks/>
          </p:cNvCxnSpPr>
          <p:nvPr/>
        </p:nvCxnSpPr>
        <p:spPr>
          <a:xfrm>
            <a:off x="3004868" y="5294412"/>
            <a:ext cx="0" cy="1006382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7E05374E-5A1F-C529-828D-C80170534B03}"/>
              </a:ext>
            </a:extLst>
          </p:cNvPr>
          <p:cNvCxnSpPr>
            <a:cxnSpLocks/>
          </p:cNvCxnSpPr>
          <p:nvPr/>
        </p:nvCxnSpPr>
        <p:spPr>
          <a:xfrm>
            <a:off x="2649058" y="5441793"/>
            <a:ext cx="711619" cy="711619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0944301-41D9-6E33-7D9A-08B82E94438A}"/>
              </a:ext>
            </a:extLst>
          </p:cNvPr>
          <p:cNvCxnSpPr>
            <a:cxnSpLocks/>
          </p:cNvCxnSpPr>
          <p:nvPr/>
        </p:nvCxnSpPr>
        <p:spPr>
          <a:xfrm>
            <a:off x="2501677" y="5797602"/>
            <a:ext cx="1006382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8E84E9D-1BF4-C967-8ED6-5FD60E78A66D}"/>
                  </a:ext>
                </a:extLst>
              </p:cNvPr>
              <p:cNvSpPr txBox="1"/>
              <p:nvPr/>
            </p:nvSpPr>
            <p:spPr>
              <a:xfrm>
                <a:off x="7984463" y="5096831"/>
                <a:ext cx="823174" cy="10533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2204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323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GB" sz="3323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8E84E9D-1BF4-C967-8ED6-5FD60E78A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463" y="5096831"/>
                <a:ext cx="823174" cy="10533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56F4694-F43B-D450-B8A5-D3AD810C1730}"/>
                  </a:ext>
                </a:extLst>
              </p:cNvPr>
              <p:cNvSpPr txBox="1"/>
              <p:nvPr/>
            </p:nvSpPr>
            <p:spPr>
              <a:xfrm>
                <a:off x="5108623" y="5107263"/>
                <a:ext cx="752129" cy="10533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2204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GB" sz="3323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GB" sz="3323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56F4694-F43B-D450-B8A5-D3AD810C17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8623" y="5107263"/>
                <a:ext cx="752129" cy="10533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3953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7" grpId="0"/>
      <p:bldP spid="18" grpId="0"/>
      <p:bldP spid="19" grpId="0"/>
      <p:bldP spid="20" grpId="0"/>
      <p:bldP spid="41" grpId="0"/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F4554E49-2365-0D6C-58E0-EE6E1EA8C0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92F1D81-51DB-3498-7729-177D4514E49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495"/>
          <a:stretch/>
        </p:blipFill>
        <p:spPr>
          <a:xfrm>
            <a:off x="9497754" y="2852848"/>
            <a:ext cx="2590252" cy="345576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D989246-A520-7560-766C-8F70D2BBF6BB}"/>
              </a:ext>
            </a:extLst>
          </p:cNvPr>
          <p:cNvSpPr txBox="1"/>
          <p:nvPr/>
        </p:nvSpPr>
        <p:spPr>
          <a:xfrm>
            <a:off x="688951" y="34557"/>
            <a:ext cx="11049389" cy="660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22041"/>
            <a:r>
              <a:rPr lang="en-GB" sz="1846" u="sng" dirty="0">
                <a:solidFill>
                  <a:prstClr val="black"/>
                </a:solidFill>
                <a:latin typeface="Calibri" panose="020F0502020204030204"/>
              </a:rPr>
              <a:t>On your whiteboards</a:t>
            </a:r>
            <a:r>
              <a:rPr lang="en-GB" sz="1846" dirty="0">
                <a:solidFill>
                  <a:prstClr val="black"/>
                </a:solidFill>
                <a:latin typeface="Calibri" panose="020F0502020204030204"/>
              </a:rPr>
              <a:t>: Convert each diagram into a </a:t>
            </a:r>
            <a:r>
              <a:rPr lang="en-GB" sz="1846" b="1" dirty="0">
                <a:solidFill>
                  <a:prstClr val="black"/>
                </a:solidFill>
                <a:latin typeface="Calibri" panose="020F0502020204030204"/>
              </a:rPr>
              <a:t>Mixed Number </a:t>
            </a:r>
            <a:r>
              <a:rPr lang="en-GB" sz="1846" dirty="0">
                <a:solidFill>
                  <a:prstClr val="black"/>
                </a:solidFill>
                <a:latin typeface="Calibri" panose="020F0502020204030204"/>
              </a:rPr>
              <a:t>&amp; an </a:t>
            </a:r>
            <a:r>
              <a:rPr lang="en-GB" sz="1846" b="1" dirty="0">
                <a:solidFill>
                  <a:prstClr val="black"/>
                </a:solidFill>
                <a:latin typeface="Calibri" panose="020F0502020204030204"/>
              </a:rPr>
              <a:t>Improper </a:t>
            </a:r>
            <a:r>
              <a:rPr lang="en-GB" sz="1846" b="1" dirty="0" err="1">
                <a:solidFill>
                  <a:prstClr val="black"/>
                </a:solidFill>
                <a:latin typeface="Calibri" panose="020F0502020204030204"/>
              </a:rPr>
              <a:t>Fraction</a:t>
            </a:r>
            <a:r>
              <a:rPr lang="en-GB" sz="1846" dirty="0" err="1">
                <a:solidFill>
                  <a:prstClr val="black"/>
                </a:solidFill>
                <a:latin typeface="Calibri" panose="020F0502020204030204"/>
              </a:rPr>
              <a:t>.Can</a:t>
            </a:r>
            <a:r>
              <a:rPr lang="en-GB" sz="1846" dirty="0">
                <a:solidFill>
                  <a:prstClr val="black"/>
                </a:solidFill>
                <a:latin typeface="Calibri" panose="020F0502020204030204"/>
              </a:rPr>
              <a:t> you think of a quick method instead of counting pieces?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EBB68E2-10F5-F261-44A0-970425BD826C}"/>
              </a:ext>
            </a:extLst>
          </p:cNvPr>
          <p:cNvGrpSpPr/>
          <p:nvPr/>
        </p:nvGrpSpPr>
        <p:grpSpPr>
          <a:xfrm>
            <a:off x="606550" y="884193"/>
            <a:ext cx="850421" cy="850421"/>
            <a:chOff x="1085535" y="1029281"/>
            <a:chExt cx="921289" cy="921289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1FB92ABC-A250-E531-4B1E-1011A8F7A1E1}"/>
                </a:ext>
              </a:extLst>
            </p:cNvPr>
            <p:cNvSpPr/>
            <p:nvPr/>
          </p:nvSpPr>
          <p:spPr>
            <a:xfrm>
              <a:off x="1085535" y="1029281"/>
              <a:ext cx="921289" cy="921289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422041"/>
              <a:endParaRPr lang="en-GB" dirty="0" err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7FDE84C-93FB-CBCB-0AC8-7CCC837D057F}"/>
                </a:ext>
              </a:extLst>
            </p:cNvPr>
            <p:cNvCxnSpPr>
              <a:cxnSpLocks/>
              <a:stCxn id="6" idx="0"/>
              <a:endCxn id="6" idx="4"/>
            </p:cNvCxnSpPr>
            <p:nvPr/>
          </p:nvCxnSpPr>
          <p:spPr>
            <a:xfrm>
              <a:off x="1546180" y="1029281"/>
              <a:ext cx="0" cy="921289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241CA57D-D678-3E3B-86C2-E4512C674D28}"/>
                </a:ext>
              </a:extLst>
            </p:cNvPr>
            <p:cNvCxnSpPr>
              <a:cxnSpLocks/>
              <a:stCxn id="6" idx="2"/>
              <a:endCxn id="6" idx="6"/>
            </p:cNvCxnSpPr>
            <p:nvPr/>
          </p:nvCxnSpPr>
          <p:spPr>
            <a:xfrm>
              <a:off x="1085535" y="1489926"/>
              <a:ext cx="921289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C89F8B2-E0D0-244F-8B7C-15BF004D5041}"/>
                  </a:ext>
                </a:extLst>
              </p:cNvPr>
              <p:cNvSpPr txBox="1"/>
              <p:nvPr/>
            </p:nvSpPr>
            <p:spPr>
              <a:xfrm>
                <a:off x="3516960" y="950864"/>
                <a:ext cx="1136850" cy="73045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70C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 defTabSz="42204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15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GB" sz="2215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2215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C89F8B2-E0D0-244F-8B7C-15BF004D5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6960" y="950864"/>
                <a:ext cx="1136850" cy="7304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A2252463-E4C1-CF57-C8DD-87F3C3EA020E}"/>
              </a:ext>
            </a:extLst>
          </p:cNvPr>
          <p:cNvSpPr txBox="1"/>
          <p:nvPr/>
        </p:nvSpPr>
        <p:spPr>
          <a:xfrm>
            <a:off x="103994" y="1000673"/>
            <a:ext cx="584957" cy="490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22041"/>
            <a:r>
              <a:rPr lang="en-GB" sz="2585" dirty="0">
                <a:solidFill>
                  <a:prstClr val="black"/>
                </a:solidFill>
                <a:latin typeface="Calibri" panose="020F0502020204030204"/>
              </a:rPr>
              <a:t>a)</a:t>
            </a:r>
          </a:p>
        </p:txBody>
      </p:sp>
      <p:sp>
        <p:nvSpPr>
          <p:cNvPr id="11" name="Partial Circle 10">
            <a:extLst>
              <a:ext uri="{FF2B5EF4-FFF2-40B4-BE49-F238E27FC236}">
                <a16:creationId xmlns:a16="http://schemas.microsoft.com/office/drawing/2014/main" id="{8B061AFE-1F5D-DBE4-A789-8495CDB2FD52}"/>
              </a:ext>
            </a:extLst>
          </p:cNvPr>
          <p:cNvSpPr/>
          <p:nvPr/>
        </p:nvSpPr>
        <p:spPr>
          <a:xfrm>
            <a:off x="2698453" y="884988"/>
            <a:ext cx="850421" cy="850421"/>
          </a:xfrm>
          <a:prstGeom prst="pie">
            <a:avLst>
              <a:gd name="adj1" fmla="val 10816840"/>
              <a:gd name="adj2" fmla="val 16200000"/>
            </a:avLst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 err="1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C8D7C5B-74AF-8919-16CC-3E3B4AC4B816}"/>
              </a:ext>
            </a:extLst>
          </p:cNvPr>
          <p:cNvGrpSpPr/>
          <p:nvPr/>
        </p:nvGrpSpPr>
        <p:grpSpPr>
          <a:xfrm>
            <a:off x="1699394" y="884193"/>
            <a:ext cx="850421" cy="850421"/>
            <a:chOff x="1085535" y="1029281"/>
            <a:chExt cx="921289" cy="921289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9C91770D-5360-01AB-DE5E-9C4FDB201F9E}"/>
                </a:ext>
              </a:extLst>
            </p:cNvPr>
            <p:cNvSpPr/>
            <p:nvPr/>
          </p:nvSpPr>
          <p:spPr>
            <a:xfrm>
              <a:off x="1085535" y="1029281"/>
              <a:ext cx="921289" cy="921289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422041"/>
              <a:endParaRPr lang="en-GB" dirty="0" err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4E801959-8787-3CB2-73CA-ECBCE2458FFC}"/>
                </a:ext>
              </a:extLst>
            </p:cNvPr>
            <p:cNvCxnSpPr>
              <a:cxnSpLocks/>
              <a:stCxn id="13" idx="0"/>
              <a:endCxn id="13" idx="4"/>
            </p:cNvCxnSpPr>
            <p:nvPr/>
          </p:nvCxnSpPr>
          <p:spPr>
            <a:xfrm>
              <a:off x="1546180" y="1029281"/>
              <a:ext cx="0" cy="921289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07380882-1025-153D-18DF-54C7B846CB26}"/>
                </a:ext>
              </a:extLst>
            </p:cNvPr>
            <p:cNvCxnSpPr>
              <a:cxnSpLocks/>
              <a:stCxn id="13" idx="2"/>
              <a:endCxn id="13" idx="6"/>
            </p:cNvCxnSpPr>
            <p:nvPr/>
          </p:nvCxnSpPr>
          <p:spPr>
            <a:xfrm>
              <a:off x="1085535" y="1489926"/>
              <a:ext cx="921289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9063F9B-F3E5-8DC3-F907-ECCD4D0A3E0C}"/>
              </a:ext>
            </a:extLst>
          </p:cNvPr>
          <p:cNvGrpSpPr/>
          <p:nvPr/>
        </p:nvGrpSpPr>
        <p:grpSpPr>
          <a:xfrm>
            <a:off x="606550" y="2375910"/>
            <a:ext cx="850421" cy="850421"/>
            <a:chOff x="1085535" y="1029281"/>
            <a:chExt cx="921289" cy="921289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AD70894F-6F18-E457-4575-75D5E1862D99}"/>
                </a:ext>
              </a:extLst>
            </p:cNvPr>
            <p:cNvSpPr/>
            <p:nvPr/>
          </p:nvSpPr>
          <p:spPr>
            <a:xfrm>
              <a:off x="1085535" y="1029281"/>
              <a:ext cx="921289" cy="921289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422041"/>
              <a:endParaRPr lang="en-GB" dirty="0" err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31F4179-391A-50CE-BEF3-4CEFF1DCA167}"/>
                </a:ext>
              </a:extLst>
            </p:cNvPr>
            <p:cNvCxnSpPr>
              <a:cxnSpLocks/>
              <a:stCxn id="17" idx="0"/>
            </p:cNvCxnSpPr>
            <p:nvPr/>
          </p:nvCxnSpPr>
          <p:spPr>
            <a:xfrm>
              <a:off x="1546180" y="1029281"/>
              <a:ext cx="0" cy="460644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98B385BD-73D1-D982-9C3F-765F214E6D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41300" y="1356409"/>
              <a:ext cx="441960" cy="133517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721AD41-0EDB-85CE-44EC-82C314F96F39}"/>
                  </a:ext>
                </a:extLst>
              </p:cNvPr>
              <p:cNvSpPr txBox="1"/>
              <p:nvPr/>
            </p:nvSpPr>
            <p:spPr>
              <a:xfrm>
                <a:off x="3516960" y="2442581"/>
                <a:ext cx="1136850" cy="73270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70C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 defTabSz="42204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15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f>
                        <m:fPr>
                          <m:ctrlP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GB" sz="2215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sz="2215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721AD41-0EDB-85CE-44EC-82C314F96F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6960" y="2442581"/>
                <a:ext cx="1136850" cy="7327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3E463D28-F12F-8419-EEAD-8926FCDCC4EA}"/>
              </a:ext>
            </a:extLst>
          </p:cNvPr>
          <p:cNvSpPr txBox="1"/>
          <p:nvPr/>
        </p:nvSpPr>
        <p:spPr>
          <a:xfrm>
            <a:off x="103994" y="2492389"/>
            <a:ext cx="584957" cy="490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22041"/>
            <a:r>
              <a:rPr lang="en-GB" sz="2585" dirty="0">
                <a:solidFill>
                  <a:prstClr val="black"/>
                </a:solidFill>
                <a:latin typeface="Calibri" panose="020F0502020204030204"/>
              </a:rPr>
              <a:t>c)</a:t>
            </a:r>
          </a:p>
        </p:txBody>
      </p:sp>
      <p:sp>
        <p:nvSpPr>
          <p:cNvPr id="22" name="Partial Circle 21">
            <a:extLst>
              <a:ext uri="{FF2B5EF4-FFF2-40B4-BE49-F238E27FC236}">
                <a16:creationId xmlns:a16="http://schemas.microsoft.com/office/drawing/2014/main" id="{DEE5FD9B-0EAE-21AF-34F4-8555A085E1B5}"/>
              </a:ext>
            </a:extLst>
          </p:cNvPr>
          <p:cNvSpPr/>
          <p:nvPr/>
        </p:nvSpPr>
        <p:spPr>
          <a:xfrm>
            <a:off x="1310441" y="2390772"/>
            <a:ext cx="850421" cy="850421"/>
          </a:xfrm>
          <a:prstGeom prst="pie">
            <a:avLst>
              <a:gd name="adj1" fmla="val 16188573"/>
              <a:gd name="adj2" fmla="val 20559609"/>
            </a:avLst>
          </a:prstGeom>
          <a:solidFill>
            <a:schemeClr val="accent4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 err="1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9962E15-FF8D-EAF5-616B-6CF1979BBAE2}"/>
              </a:ext>
            </a:extLst>
          </p:cNvPr>
          <p:cNvGrpSpPr/>
          <p:nvPr/>
        </p:nvGrpSpPr>
        <p:grpSpPr>
          <a:xfrm>
            <a:off x="606550" y="3867626"/>
            <a:ext cx="850421" cy="850421"/>
            <a:chOff x="1085535" y="1029281"/>
            <a:chExt cx="921289" cy="921289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E0875982-C26D-2BDF-8644-45CF98A04224}"/>
                </a:ext>
              </a:extLst>
            </p:cNvPr>
            <p:cNvSpPr/>
            <p:nvPr/>
          </p:nvSpPr>
          <p:spPr>
            <a:xfrm>
              <a:off x="1085535" y="1029281"/>
              <a:ext cx="921289" cy="921289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422041"/>
              <a:endParaRPr lang="en-GB" dirty="0" err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1333EA43-C987-27F7-415E-C899C85C44E0}"/>
                </a:ext>
              </a:extLst>
            </p:cNvPr>
            <p:cNvCxnSpPr>
              <a:cxnSpLocks/>
              <a:stCxn id="24" idx="0"/>
              <a:endCxn id="24" idx="4"/>
            </p:cNvCxnSpPr>
            <p:nvPr/>
          </p:nvCxnSpPr>
          <p:spPr>
            <a:xfrm>
              <a:off x="1546180" y="1029281"/>
              <a:ext cx="0" cy="921289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598EF025-2E71-A73C-103A-B4020918B44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58395" y="1262479"/>
              <a:ext cx="784860" cy="472399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E1778E6-F984-B5D5-4D0F-A4609D7E0A22}"/>
                  </a:ext>
                </a:extLst>
              </p:cNvPr>
              <p:cNvSpPr txBox="1"/>
              <p:nvPr/>
            </p:nvSpPr>
            <p:spPr>
              <a:xfrm>
                <a:off x="3359990" y="3934297"/>
                <a:ext cx="1293944" cy="73962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70C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 defTabSz="42204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15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GB" sz="2215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2215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E1778E6-F984-B5D5-4D0F-A4609D7E0A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990" y="3934297"/>
                <a:ext cx="1293944" cy="7396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D194C9ED-C6CB-40E5-C608-526B3AB246B2}"/>
              </a:ext>
            </a:extLst>
          </p:cNvPr>
          <p:cNvSpPr txBox="1"/>
          <p:nvPr/>
        </p:nvSpPr>
        <p:spPr>
          <a:xfrm>
            <a:off x="103994" y="3984105"/>
            <a:ext cx="584957" cy="490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22041"/>
            <a:r>
              <a:rPr lang="en-GB" sz="2585" dirty="0">
                <a:solidFill>
                  <a:prstClr val="black"/>
                </a:solidFill>
                <a:latin typeface="Calibri" panose="020F0502020204030204"/>
              </a:rPr>
              <a:t>e)</a:t>
            </a:r>
          </a:p>
        </p:txBody>
      </p:sp>
      <p:sp>
        <p:nvSpPr>
          <p:cNvPr id="29" name="Partial Circle 28">
            <a:extLst>
              <a:ext uri="{FF2B5EF4-FFF2-40B4-BE49-F238E27FC236}">
                <a16:creationId xmlns:a16="http://schemas.microsoft.com/office/drawing/2014/main" id="{A30D7BA1-BCEC-1C6B-42B7-001ED63C3B8A}"/>
              </a:ext>
            </a:extLst>
          </p:cNvPr>
          <p:cNvSpPr/>
          <p:nvPr/>
        </p:nvSpPr>
        <p:spPr>
          <a:xfrm>
            <a:off x="2448907" y="3830907"/>
            <a:ext cx="850421" cy="850421"/>
          </a:xfrm>
          <a:prstGeom prst="pie">
            <a:avLst>
              <a:gd name="adj1" fmla="val 16206242"/>
              <a:gd name="adj2" fmla="val 19685545"/>
            </a:avLst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 err="1">
              <a:solidFill>
                <a:prstClr val="black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32EDA10-2B3D-67A9-B7EF-F572FF7AECDC}"/>
                  </a:ext>
                </a:extLst>
              </p:cNvPr>
              <p:cNvSpPr txBox="1"/>
              <p:nvPr/>
            </p:nvSpPr>
            <p:spPr>
              <a:xfrm>
                <a:off x="3359990" y="5426014"/>
                <a:ext cx="1293944" cy="73270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70C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 defTabSz="42204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15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f>
                        <m:fPr>
                          <m:ctrlP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GB" sz="2215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2215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32EDA10-2B3D-67A9-B7EF-F572FF7AEC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990" y="5426014"/>
                <a:ext cx="1293944" cy="73270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732151C-EE69-BDD2-1464-00432AA5A75F}"/>
              </a:ext>
            </a:extLst>
          </p:cNvPr>
          <p:cNvSpPr txBox="1"/>
          <p:nvPr/>
        </p:nvSpPr>
        <p:spPr>
          <a:xfrm>
            <a:off x="103994" y="5475822"/>
            <a:ext cx="584957" cy="490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22041"/>
            <a:r>
              <a:rPr lang="en-GB" sz="2585" dirty="0">
                <a:solidFill>
                  <a:prstClr val="black"/>
                </a:solidFill>
                <a:latin typeface="Calibri" panose="020F0502020204030204"/>
              </a:rPr>
              <a:t>g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DE721D3-101F-A9F4-E339-A584BF1F6D8E}"/>
                  </a:ext>
                </a:extLst>
              </p:cNvPr>
              <p:cNvSpPr txBox="1"/>
              <p:nvPr/>
            </p:nvSpPr>
            <p:spPr>
              <a:xfrm>
                <a:off x="8127917" y="950865"/>
                <a:ext cx="1136850" cy="73270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70C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 defTabSz="42204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15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f>
                        <m:fPr>
                          <m:ctrlP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GB" sz="2215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2215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DE721D3-101F-A9F4-E339-A584BF1F6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7917" y="950865"/>
                <a:ext cx="1136850" cy="73270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5C2E4D15-9D78-4D8F-2F30-699739CFC0C6}"/>
              </a:ext>
            </a:extLst>
          </p:cNvPr>
          <p:cNvSpPr txBox="1"/>
          <p:nvPr/>
        </p:nvSpPr>
        <p:spPr>
          <a:xfrm>
            <a:off x="4550648" y="1000673"/>
            <a:ext cx="584957" cy="490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22041"/>
            <a:r>
              <a:rPr lang="en-GB" sz="2585" dirty="0">
                <a:solidFill>
                  <a:prstClr val="black"/>
                </a:solidFill>
                <a:latin typeface="Calibri" panose="020F0502020204030204"/>
              </a:rPr>
              <a:t>b)</a:t>
            </a:r>
          </a:p>
        </p:txBody>
      </p:sp>
      <p:sp>
        <p:nvSpPr>
          <p:cNvPr id="34" name="Partial Circle 33">
            <a:extLst>
              <a:ext uri="{FF2B5EF4-FFF2-40B4-BE49-F238E27FC236}">
                <a16:creationId xmlns:a16="http://schemas.microsoft.com/office/drawing/2014/main" id="{A0AE129A-B63C-2EEB-FF39-5F2B1DC3C2B2}"/>
              </a:ext>
            </a:extLst>
          </p:cNvPr>
          <p:cNvSpPr/>
          <p:nvPr/>
        </p:nvSpPr>
        <p:spPr>
          <a:xfrm>
            <a:off x="5660965" y="884988"/>
            <a:ext cx="850421" cy="850421"/>
          </a:xfrm>
          <a:prstGeom prst="pie">
            <a:avLst>
              <a:gd name="adj1" fmla="val 16202547"/>
              <a:gd name="adj2" fmla="val 1790872"/>
            </a:avLst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 err="1">
              <a:solidFill>
                <a:prstClr val="black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ACD6E3A-FFEA-ABB5-1C5F-04F7B0D77072}"/>
                  </a:ext>
                </a:extLst>
              </p:cNvPr>
              <p:cNvSpPr txBox="1"/>
              <p:nvPr/>
            </p:nvSpPr>
            <p:spPr>
              <a:xfrm>
                <a:off x="7970946" y="2442581"/>
                <a:ext cx="1293944" cy="732701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70C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 defTabSz="42204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15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GB" sz="2215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sz="2215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ACD6E3A-FFEA-ABB5-1C5F-04F7B0D770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0946" y="2442581"/>
                <a:ext cx="1293944" cy="73270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75A767E7-B194-B9EC-1536-9F888E21CDE5}"/>
              </a:ext>
            </a:extLst>
          </p:cNvPr>
          <p:cNvSpPr txBox="1"/>
          <p:nvPr/>
        </p:nvSpPr>
        <p:spPr>
          <a:xfrm>
            <a:off x="4550648" y="2492389"/>
            <a:ext cx="584957" cy="490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22041"/>
            <a:r>
              <a:rPr lang="en-GB" sz="2585" dirty="0">
                <a:solidFill>
                  <a:prstClr val="black"/>
                </a:solidFill>
                <a:latin typeface="Calibri" panose="020F0502020204030204"/>
              </a:rPr>
              <a:t>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D810A418-D135-C4B4-BA60-D4E357B2016E}"/>
                  </a:ext>
                </a:extLst>
              </p:cNvPr>
              <p:cNvSpPr txBox="1"/>
              <p:nvPr/>
            </p:nvSpPr>
            <p:spPr>
              <a:xfrm>
                <a:off x="7970946" y="3934297"/>
                <a:ext cx="1293944" cy="73962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70C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 defTabSz="42204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15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GB" sz="2215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GB" sz="2215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D810A418-D135-C4B4-BA60-D4E357B201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0946" y="3934297"/>
                <a:ext cx="1293944" cy="73962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65BDAF84-02A4-7352-C401-8112CB0B1082}"/>
              </a:ext>
            </a:extLst>
          </p:cNvPr>
          <p:cNvSpPr txBox="1"/>
          <p:nvPr/>
        </p:nvSpPr>
        <p:spPr>
          <a:xfrm>
            <a:off x="4550648" y="3984105"/>
            <a:ext cx="584957" cy="490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22041"/>
            <a:r>
              <a:rPr lang="en-GB" sz="2585" dirty="0">
                <a:solidFill>
                  <a:prstClr val="black"/>
                </a:solidFill>
                <a:latin typeface="Calibri" panose="020F0502020204030204"/>
              </a:rPr>
              <a:t>f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32D2AB5-503D-090E-AC80-61BB2A26A702}"/>
                  </a:ext>
                </a:extLst>
              </p:cNvPr>
              <p:cNvSpPr txBox="1"/>
              <p:nvPr/>
            </p:nvSpPr>
            <p:spPr>
              <a:xfrm>
                <a:off x="7813975" y="5426013"/>
                <a:ext cx="1451038" cy="73148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070C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 defTabSz="42204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15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f>
                        <m:fPr>
                          <m:ctrlP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GB" sz="2215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7</m:t>
                          </m:r>
                        </m:num>
                        <m:den>
                          <m:r>
                            <a:rPr lang="en-GB" sz="2215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GB" sz="2215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32D2AB5-503D-090E-AC80-61BB2A26A7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3975" y="5426013"/>
                <a:ext cx="1451038" cy="73148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28575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D1FD66BB-CCE0-9A43-9AFD-AAA1CE5BCD68}"/>
              </a:ext>
            </a:extLst>
          </p:cNvPr>
          <p:cNvSpPr txBox="1"/>
          <p:nvPr/>
        </p:nvSpPr>
        <p:spPr>
          <a:xfrm>
            <a:off x="4550648" y="5475822"/>
            <a:ext cx="584957" cy="490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22041"/>
            <a:r>
              <a:rPr lang="en-GB" sz="2585" dirty="0">
                <a:solidFill>
                  <a:prstClr val="black"/>
                </a:solidFill>
                <a:latin typeface="Calibri" panose="020F0502020204030204"/>
              </a:rPr>
              <a:t>h)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8672B0DB-2F9E-93D1-DBDD-1622CDB84B47}"/>
              </a:ext>
            </a:extLst>
          </p:cNvPr>
          <p:cNvGrpSpPr/>
          <p:nvPr/>
        </p:nvGrpSpPr>
        <p:grpSpPr>
          <a:xfrm>
            <a:off x="5053203" y="884193"/>
            <a:ext cx="850421" cy="850421"/>
            <a:chOff x="5511428" y="881961"/>
            <a:chExt cx="921289" cy="921289"/>
          </a:xfrm>
          <a:solidFill>
            <a:schemeClr val="accent6">
              <a:lumMod val="60000"/>
              <a:lumOff val="40000"/>
            </a:schemeClr>
          </a:solidFill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689A5783-382D-D9C1-4432-840B4B25754C}"/>
                </a:ext>
              </a:extLst>
            </p:cNvPr>
            <p:cNvGrpSpPr/>
            <p:nvPr/>
          </p:nvGrpSpPr>
          <p:grpSpPr>
            <a:xfrm>
              <a:off x="5511428" y="881961"/>
              <a:ext cx="921289" cy="921289"/>
              <a:chOff x="1085535" y="1029281"/>
              <a:chExt cx="921289" cy="921289"/>
            </a:xfrm>
            <a:grpFill/>
          </p:grpSpPr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BBD65FA3-5BB7-53C3-7D7E-EF8DC1CCF4F9}"/>
                  </a:ext>
                </a:extLst>
              </p:cNvPr>
              <p:cNvSpPr/>
              <p:nvPr/>
            </p:nvSpPr>
            <p:spPr>
              <a:xfrm>
                <a:off x="1085535" y="1029281"/>
                <a:ext cx="921289" cy="921289"/>
              </a:xfrm>
              <a:prstGeom prst="ellips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422041"/>
                <a:endParaRPr lang="en-GB" dirty="0" err="1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B379F958-BB11-4028-6F3E-9DC6419FC6D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150042" y="1492250"/>
                <a:ext cx="403860" cy="22860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4B7CD795-0AE6-A018-4185-B45A0AFABA0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46178" y="1489925"/>
                <a:ext cx="396344" cy="22902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AC55B56D-C3B0-6204-7897-18B3AF2ABBB9}"/>
                </a:ext>
              </a:extLst>
            </p:cNvPr>
            <p:cNvCxnSpPr>
              <a:cxnSpLocks/>
              <a:stCxn id="44" idx="0"/>
            </p:cNvCxnSpPr>
            <p:nvPr/>
          </p:nvCxnSpPr>
          <p:spPr>
            <a:xfrm flipH="1">
              <a:off x="5972071" y="881961"/>
              <a:ext cx="2" cy="460644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6CF445B5-C91F-51E5-F294-C1BCAAE48329}"/>
              </a:ext>
            </a:extLst>
          </p:cNvPr>
          <p:cNvCxnSpPr>
            <a:cxnSpLocks/>
          </p:cNvCxnSpPr>
          <p:nvPr/>
        </p:nvCxnSpPr>
        <p:spPr>
          <a:xfrm>
            <a:off x="1027256" y="2801119"/>
            <a:ext cx="269045" cy="330438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464446D6-A10D-8B90-6942-8086FCA752FA}"/>
              </a:ext>
            </a:extLst>
          </p:cNvPr>
          <p:cNvCxnSpPr>
            <a:cxnSpLocks/>
          </p:cNvCxnSpPr>
          <p:nvPr/>
        </p:nvCxnSpPr>
        <p:spPr>
          <a:xfrm flipH="1">
            <a:off x="770522" y="2800967"/>
            <a:ext cx="260251" cy="335866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A89DD2F6-613A-77F6-85CA-87C660EF148E}"/>
              </a:ext>
            </a:extLst>
          </p:cNvPr>
          <p:cNvCxnSpPr>
            <a:cxnSpLocks/>
          </p:cNvCxnSpPr>
          <p:nvPr/>
        </p:nvCxnSpPr>
        <p:spPr>
          <a:xfrm flipH="1" flipV="1">
            <a:off x="629844" y="2674357"/>
            <a:ext cx="403568" cy="127557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Partial Circle 49">
            <a:extLst>
              <a:ext uri="{FF2B5EF4-FFF2-40B4-BE49-F238E27FC236}">
                <a16:creationId xmlns:a16="http://schemas.microsoft.com/office/drawing/2014/main" id="{8725E94D-AFE9-F45C-6372-1AA846AF9AFB}"/>
              </a:ext>
            </a:extLst>
          </p:cNvPr>
          <p:cNvSpPr/>
          <p:nvPr/>
        </p:nvSpPr>
        <p:spPr>
          <a:xfrm>
            <a:off x="1320992" y="2447043"/>
            <a:ext cx="850421" cy="850421"/>
          </a:xfrm>
          <a:prstGeom prst="pie">
            <a:avLst>
              <a:gd name="adj1" fmla="val 20579897"/>
              <a:gd name="adj2" fmla="val 3096077"/>
            </a:avLst>
          </a:prstGeom>
          <a:solidFill>
            <a:schemeClr val="accent4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 err="1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6053139C-FD3A-6466-322C-11F8244DF5E8}"/>
              </a:ext>
            </a:extLst>
          </p:cNvPr>
          <p:cNvGrpSpPr/>
          <p:nvPr/>
        </p:nvGrpSpPr>
        <p:grpSpPr>
          <a:xfrm>
            <a:off x="5047251" y="2375910"/>
            <a:ext cx="850421" cy="850421"/>
            <a:chOff x="1085535" y="1029281"/>
            <a:chExt cx="921289" cy="921289"/>
          </a:xfrm>
          <a:solidFill>
            <a:schemeClr val="accent5">
              <a:lumMod val="60000"/>
              <a:lumOff val="40000"/>
            </a:schemeClr>
          </a:solidFill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80DA0290-810B-22DC-4DA6-A28F4004304A}"/>
                </a:ext>
              </a:extLst>
            </p:cNvPr>
            <p:cNvSpPr/>
            <p:nvPr/>
          </p:nvSpPr>
          <p:spPr>
            <a:xfrm>
              <a:off x="1085535" y="1029281"/>
              <a:ext cx="921289" cy="921289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422041"/>
              <a:endParaRPr lang="en-GB" dirty="0" err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E900C9D6-624F-F505-4D0A-8B112E4CBD6C}"/>
                </a:ext>
              </a:extLst>
            </p:cNvPr>
            <p:cNvCxnSpPr>
              <a:cxnSpLocks/>
              <a:stCxn id="52" idx="0"/>
            </p:cNvCxnSpPr>
            <p:nvPr/>
          </p:nvCxnSpPr>
          <p:spPr>
            <a:xfrm>
              <a:off x="1546180" y="1029281"/>
              <a:ext cx="0" cy="460644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3FF5F42D-6B66-CAC8-EEA9-54B6F284D0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41300" y="1356409"/>
              <a:ext cx="441960" cy="133517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Partial Circle 54">
            <a:extLst>
              <a:ext uri="{FF2B5EF4-FFF2-40B4-BE49-F238E27FC236}">
                <a16:creationId xmlns:a16="http://schemas.microsoft.com/office/drawing/2014/main" id="{CFE90ABB-4803-BD83-4701-2ABEBBF526CE}"/>
              </a:ext>
            </a:extLst>
          </p:cNvPr>
          <p:cNvSpPr/>
          <p:nvPr/>
        </p:nvSpPr>
        <p:spPr>
          <a:xfrm>
            <a:off x="6950412" y="2319872"/>
            <a:ext cx="850421" cy="850421"/>
          </a:xfrm>
          <a:prstGeom prst="pie">
            <a:avLst>
              <a:gd name="adj1" fmla="val 16188573"/>
              <a:gd name="adj2" fmla="val 20559609"/>
            </a:avLst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 err="1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33CB5B8E-A45C-4D4A-D682-92827D10C9F8}"/>
              </a:ext>
            </a:extLst>
          </p:cNvPr>
          <p:cNvCxnSpPr>
            <a:cxnSpLocks/>
          </p:cNvCxnSpPr>
          <p:nvPr/>
        </p:nvCxnSpPr>
        <p:spPr>
          <a:xfrm>
            <a:off x="5467957" y="2801119"/>
            <a:ext cx="269045" cy="330438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16789EA-65E4-AC74-54ED-18EA21C42820}"/>
              </a:ext>
            </a:extLst>
          </p:cNvPr>
          <p:cNvCxnSpPr>
            <a:cxnSpLocks/>
          </p:cNvCxnSpPr>
          <p:nvPr/>
        </p:nvCxnSpPr>
        <p:spPr>
          <a:xfrm flipH="1">
            <a:off x="5211223" y="2800967"/>
            <a:ext cx="260251" cy="335866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51E932DD-C5EE-09FE-223E-B5A3DB1AB72F}"/>
              </a:ext>
            </a:extLst>
          </p:cNvPr>
          <p:cNvCxnSpPr>
            <a:cxnSpLocks/>
          </p:cNvCxnSpPr>
          <p:nvPr/>
        </p:nvCxnSpPr>
        <p:spPr>
          <a:xfrm flipH="1" flipV="1">
            <a:off x="5070545" y="2674357"/>
            <a:ext cx="403568" cy="127557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Partial Circle 58">
            <a:extLst>
              <a:ext uri="{FF2B5EF4-FFF2-40B4-BE49-F238E27FC236}">
                <a16:creationId xmlns:a16="http://schemas.microsoft.com/office/drawing/2014/main" id="{93E9BD4F-F04C-0F2D-1119-87C9709EA26B}"/>
              </a:ext>
            </a:extLst>
          </p:cNvPr>
          <p:cNvSpPr/>
          <p:nvPr/>
        </p:nvSpPr>
        <p:spPr>
          <a:xfrm>
            <a:off x="6957446" y="2372626"/>
            <a:ext cx="850421" cy="850421"/>
          </a:xfrm>
          <a:prstGeom prst="pie">
            <a:avLst>
              <a:gd name="adj1" fmla="val 20579897"/>
              <a:gd name="adj2" fmla="val 3096077"/>
            </a:avLst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 err="1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BDA47AE0-B3BF-4C66-98AF-BAE2337E7E55}"/>
              </a:ext>
            </a:extLst>
          </p:cNvPr>
          <p:cNvGrpSpPr/>
          <p:nvPr/>
        </p:nvGrpSpPr>
        <p:grpSpPr>
          <a:xfrm>
            <a:off x="5961651" y="2375910"/>
            <a:ext cx="850421" cy="850421"/>
            <a:chOff x="1085535" y="1029281"/>
            <a:chExt cx="921289" cy="921289"/>
          </a:xfrm>
          <a:solidFill>
            <a:schemeClr val="accent5">
              <a:lumMod val="60000"/>
              <a:lumOff val="40000"/>
            </a:schemeClr>
          </a:solidFill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2158DB46-AE71-EBE0-39D3-8105126E7EF0}"/>
                </a:ext>
              </a:extLst>
            </p:cNvPr>
            <p:cNvSpPr/>
            <p:nvPr/>
          </p:nvSpPr>
          <p:spPr>
            <a:xfrm>
              <a:off x="1085535" y="1029281"/>
              <a:ext cx="921289" cy="921289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422041"/>
              <a:endParaRPr lang="en-GB" dirty="0" err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BE6BD437-0573-1C20-B581-A87BF09F4663}"/>
                </a:ext>
              </a:extLst>
            </p:cNvPr>
            <p:cNvCxnSpPr>
              <a:cxnSpLocks/>
              <a:stCxn id="61" idx="0"/>
            </p:cNvCxnSpPr>
            <p:nvPr/>
          </p:nvCxnSpPr>
          <p:spPr>
            <a:xfrm>
              <a:off x="1546180" y="1029281"/>
              <a:ext cx="0" cy="460644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0BB4C29A-F68E-A1D5-9A28-01C759C77E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41300" y="1356409"/>
              <a:ext cx="441960" cy="133517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DF355E9E-AC00-6B35-4022-A088C6B79A25}"/>
              </a:ext>
            </a:extLst>
          </p:cNvPr>
          <p:cNvCxnSpPr>
            <a:cxnSpLocks/>
          </p:cNvCxnSpPr>
          <p:nvPr/>
        </p:nvCxnSpPr>
        <p:spPr>
          <a:xfrm>
            <a:off x="6382357" y="2801119"/>
            <a:ext cx="269045" cy="330438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2E2636C4-1BD6-8510-D1C9-3FFD2B10A280}"/>
              </a:ext>
            </a:extLst>
          </p:cNvPr>
          <p:cNvCxnSpPr>
            <a:cxnSpLocks/>
          </p:cNvCxnSpPr>
          <p:nvPr/>
        </p:nvCxnSpPr>
        <p:spPr>
          <a:xfrm flipH="1">
            <a:off x="6125623" y="2800967"/>
            <a:ext cx="260251" cy="335866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D4D53775-7AE7-C8C5-00EA-B5C3A7FF6B9B}"/>
              </a:ext>
            </a:extLst>
          </p:cNvPr>
          <p:cNvCxnSpPr>
            <a:cxnSpLocks/>
          </p:cNvCxnSpPr>
          <p:nvPr/>
        </p:nvCxnSpPr>
        <p:spPr>
          <a:xfrm flipH="1" flipV="1">
            <a:off x="5984945" y="2674357"/>
            <a:ext cx="403568" cy="127557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Partial Circle 66">
            <a:extLst>
              <a:ext uri="{FF2B5EF4-FFF2-40B4-BE49-F238E27FC236}">
                <a16:creationId xmlns:a16="http://schemas.microsoft.com/office/drawing/2014/main" id="{6FBA0F1A-24DE-F4AB-766B-323D9C98FCE9}"/>
              </a:ext>
            </a:extLst>
          </p:cNvPr>
          <p:cNvSpPr/>
          <p:nvPr/>
        </p:nvSpPr>
        <p:spPr>
          <a:xfrm rot="4295642">
            <a:off x="6936345" y="2414829"/>
            <a:ext cx="850421" cy="850421"/>
          </a:xfrm>
          <a:prstGeom prst="pie">
            <a:avLst>
              <a:gd name="adj1" fmla="val 20579897"/>
              <a:gd name="adj2" fmla="val 3096077"/>
            </a:avLst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 err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8" name="Partial Circle 67">
            <a:extLst>
              <a:ext uri="{FF2B5EF4-FFF2-40B4-BE49-F238E27FC236}">
                <a16:creationId xmlns:a16="http://schemas.microsoft.com/office/drawing/2014/main" id="{98B8B8C2-CE19-3DCA-8B9B-BE327287E168}"/>
              </a:ext>
            </a:extLst>
          </p:cNvPr>
          <p:cNvSpPr/>
          <p:nvPr/>
        </p:nvSpPr>
        <p:spPr>
          <a:xfrm rot="8525465">
            <a:off x="6894141" y="2397245"/>
            <a:ext cx="850421" cy="850421"/>
          </a:xfrm>
          <a:prstGeom prst="pie">
            <a:avLst>
              <a:gd name="adj1" fmla="val 20579897"/>
              <a:gd name="adj2" fmla="val 3096077"/>
            </a:avLst>
          </a:prstGeom>
          <a:solidFill>
            <a:schemeClr val="accent5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 err="1">
              <a:solidFill>
                <a:prstClr val="black"/>
              </a:solidFill>
              <a:latin typeface="Calibri" panose="020F0502020204030204"/>
            </a:endParaRPr>
          </a:p>
        </p:txBody>
      </p: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99FB6CFD-7890-945A-E2B3-1A3292CD6093}"/>
              </a:ext>
            </a:extLst>
          </p:cNvPr>
          <p:cNvCxnSpPr>
            <a:cxnSpLocks/>
          </p:cNvCxnSpPr>
          <p:nvPr/>
        </p:nvCxnSpPr>
        <p:spPr>
          <a:xfrm>
            <a:off x="652704" y="4097451"/>
            <a:ext cx="740312" cy="402189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0" name="Group 69">
            <a:extLst>
              <a:ext uri="{FF2B5EF4-FFF2-40B4-BE49-F238E27FC236}">
                <a16:creationId xmlns:a16="http://schemas.microsoft.com/office/drawing/2014/main" id="{5CCD7BF4-9220-B6DE-DAC4-91C42964C63C}"/>
              </a:ext>
            </a:extLst>
          </p:cNvPr>
          <p:cNvGrpSpPr/>
          <p:nvPr/>
        </p:nvGrpSpPr>
        <p:grpSpPr>
          <a:xfrm>
            <a:off x="1504068" y="3867626"/>
            <a:ext cx="850421" cy="850421"/>
            <a:chOff x="1085535" y="1029281"/>
            <a:chExt cx="921289" cy="921289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26F882F0-D4EC-AE83-215A-B8EDBDE142E5}"/>
                </a:ext>
              </a:extLst>
            </p:cNvPr>
            <p:cNvSpPr/>
            <p:nvPr/>
          </p:nvSpPr>
          <p:spPr>
            <a:xfrm>
              <a:off x="1085535" y="1029281"/>
              <a:ext cx="921289" cy="921289"/>
            </a:xfrm>
            <a:prstGeom prst="ellips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422041"/>
              <a:endParaRPr lang="en-GB" dirty="0" err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7F5F41F9-F6D6-40EE-0ABD-9260C851A95F}"/>
                </a:ext>
              </a:extLst>
            </p:cNvPr>
            <p:cNvCxnSpPr>
              <a:cxnSpLocks/>
              <a:stCxn id="71" idx="0"/>
              <a:endCxn id="71" idx="4"/>
            </p:cNvCxnSpPr>
            <p:nvPr/>
          </p:nvCxnSpPr>
          <p:spPr>
            <a:xfrm>
              <a:off x="1546180" y="1029281"/>
              <a:ext cx="0" cy="921289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523F7E40-F55F-5DE5-A10A-67E4E7A5382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58395" y="1262479"/>
              <a:ext cx="784860" cy="472399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18A58A05-6481-39C7-560C-73C1F7C83D09}"/>
              </a:ext>
            </a:extLst>
          </p:cNvPr>
          <p:cNvCxnSpPr>
            <a:cxnSpLocks/>
          </p:cNvCxnSpPr>
          <p:nvPr/>
        </p:nvCxnSpPr>
        <p:spPr>
          <a:xfrm>
            <a:off x="1550222" y="4097451"/>
            <a:ext cx="740312" cy="402189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Partial Circle 74">
            <a:extLst>
              <a:ext uri="{FF2B5EF4-FFF2-40B4-BE49-F238E27FC236}">
                <a16:creationId xmlns:a16="http://schemas.microsoft.com/office/drawing/2014/main" id="{BA9BF6A6-F1EE-E968-15DA-1A3D758F27D0}"/>
              </a:ext>
            </a:extLst>
          </p:cNvPr>
          <p:cNvSpPr/>
          <p:nvPr/>
        </p:nvSpPr>
        <p:spPr>
          <a:xfrm rot="15100136">
            <a:off x="2402015" y="3868421"/>
            <a:ext cx="850421" cy="850421"/>
          </a:xfrm>
          <a:prstGeom prst="pie">
            <a:avLst>
              <a:gd name="adj1" fmla="val 16206242"/>
              <a:gd name="adj2" fmla="val 19685545"/>
            </a:avLst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 err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6" name="Partial Circle 75">
            <a:extLst>
              <a:ext uri="{FF2B5EF4-FFF2-40B4-BE49-F238E27FC236}">
                <a16:creationId xmlns:a16="http://schemas.microsoft.com/office/drawing/2014/main" id="{E0FE9F46-33BE-7ADE-B114-83DCE49BC07B}"/>
              </a:ext>
            </a:extLst>
          </p:cNvPr>
          <p:cNvSpPr/>
          <p:nvPr/>
        </p:nvSpPr>
        <p:spPr>
          <a:xfrm rot="11407328">
            <a:off x="2411393" y="3915315"/>
            <a:ext cx="850421" cy="850421"/>
          </a:xfrm>
          <a:prstGeom prst="pie">
            <a:avLst>
              <a:gd name="adj1" fmla="val 16206242"/>
              <a:gd name="adj2" fmla="val 19685545"/>
            </a:avLst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 err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7" name="Partial Circle 76">
            <a:extLst>
              <a:ext uri="{FF2B5EF4-FFF2-40B4-BE49-F238E27FC236}">
                <a16:creationId xmlns:a16="http://schemas.microsoft.com/office/drawing/2014/main" id="{38620C83-12E0-5F59-CD50-D8CEF0245599}"/>
              </a:ext>
            </a:extLst>
          </p:cNvPr>
          <p:cNvSpPr/>
          <p:nvPr/>
        </p:nvSpPr>
        <p:spPr>
          <a:xfrm rot="7646532">
            <a:off x="2458284" y="3910624"/>
            <a:ext cx="850421" cy="850421"/>
          </a:xfrm>
          <a:prstGeom prst="pie">
            <a:avLst>
              <a:gd name="adj1" fmla="val 16206242"/>
              <a:gd name="adj2" fmla="val 19685545"/>
            </a:avLst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 err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8" name="Partial Circle 77">
            <a:extLst>
              <a:ext uri="{FF2B5EF4-FFF2-40B4-BE49-F238E27FC236}">
                <a16:creationId xmlns:a16="http://schemas.microsoft.com/office/drawing/2014/main" id="{E4C92CF0-34CE-D750-9806-E3F31CCDDA1B}"/>
              </a:ext>
            </a:extLst>
          </p:cNvPr>
          <p:cNvSpPr/>
          <p:nvPr/>
        </p:nvSpPr>
        <p:spPr>
          <a:xfrm rot="3759681">
            <a:off x="2477040" y="3868420"/>
            <a:ext cx="850421" cy="850421"/>
          </a:xfrm>
          <a:prstGeom prst="pie">
            <a:avLst>
              <a:gd name="adj1" fmla="val 16206242"/>
              <a:gd name="adj2" fmla="val 19685545"/>
            </a:avLst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22041"/>
            <a:endParaRPr lang="en-GB" dirty="0" err="1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79" name="Table 248">
            <a:extLst>
              <a:ext uri="{FF2B5EF4-FFF2-40B4-BE49-F238E27FC236}">
                <a16:creationId xmlns:a16="http://schemas.microsoft.com/office/drawing/2014/main" id="{F0D5729B-535F-1346-6144-00A25271AA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6051275"/>
              </p:ext>
            </p:extLst>
          </p:nvPr>
        </p:nvGraphicFramePr>
        <p:xfrm>
          <a:off x="5011343" y="3803483"/>
          <a:ext cx="741352" cy="9007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0676">
                  <a:extLst>
                    <a:ext uri="{9D8B030D-6E8A-4147-A177-3AD203B41FA5}">
                      <a16:colId xmlns:a16="http://schemas.microsoft.com/office/drawing/2014/main" val="2504274815"/>
                    </a:ext>
                  </a:extLst>
                </a:gridCol>
                <a:gridCol w="370676">
                  <a:extLst>
                    <a:ext uri="{9D8B030D-6E8A-4147-A177-3AD203B41FA5}">
                      <a16:colId xmlns:a16="http://schemas.microsoft.com/office/drawing/2014/main" val="364979829"/>
                    </a:ext>
                  </a:extLst>
                </a:gridCol>
              </a:tblGrid>
              <a:tr h="225181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329049"/>
                  </a:ext>
                </a:extLst>
              </a:tr>
              <a:tr h="225181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4450417"/>
                  </a:ext>
                </a:extLst>
              </a:tr>
              <a:tr h="225181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4255548"/>
                  </a:ext>
                </a:extLst>
              </a:tr>
              <a:tr h="225181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330864"/>
                  </a:ext>
                </a:extLst>
              </a:tr>
            </a:tbl>
          </a:graphicData>
        </a:graphic>
      </p:graphicFrame>
      <p:graphicFrame>
        <p:nvGraphicFramePr>
          <p:cNvPr id="80" name="Table 248">
            <a:extLst>
              <a:ext uri="{FF2B5EF4-FFF2-40B4-BE49-F238E27FC236}">
                <a16:creationId xmlns:a16="http://schemas.microsoft.com/office/drawing/2014/main" id="{D030976F-FB8D-EFB8-F74C-702397B5D9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5963254"/>
              </p:ext>
            </p:extLst>
          </p:nvPr>
        </p:nvGraphicFramePr>
        <p:xfrm>
          <a:off x="6035002" y="3803483"/>
          <a:ext cx="741352" cy="9007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0676">
                  <a:extLst>
                    <a:ext uri="{9D8B030D-6E8A-4147-A177-3AD203B41FA5}">
                      <a16:colId xmlns:a16="http://schemas.microsoft.com/office/drawing/2014/main" val="2504274815"/>
                    </a:ext>
                  </a:extLst>
                </a:gridCol>
                <a:gridCol w="370676">
                  <a:extLst>
                    <a:ext uri="{9D8B030D-6E8A-4147-A177-3AD203B41FA5}">
                      <a16:colId xmlns:a16="http://schemas.microsoft.com/office/drawing/2014/main" val="364979829"/>
                    </a:ext>
                  </a:extLst>
                </a:gridCol>
              </a:tblGrid>
              <a:tr h="225181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329049"/>
                  </a:ext>
                </a:extLst>
              </a:tr>
              <a:tr h="225181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4450417"/>
                  </a:ext>
                </a:extLst>
              </a:tr>
              <a:tr h="225181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4255548"/>
                  </a:ext>
                </a:extLst>
              </a:tr>
              <a:tr h="225181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330864"/>
                  </a:ext>
                </a:extLst>
              </a:tr>
            </a:tbl>
          </a:graphicData>
        </a:graphic>
      </p:graphicFrame>
      <p:graphicFrame>
        <p:nvGraphicFramePr>
          <p:cNvPr id="81" name="Table 248">
            <a:extLst>
              <a:ext uri="{FF2B5EF4-FFF2-40B4-BE49-F238E27FC236}">
                <a16:creationId xmlns:a16="http://schemas.microsoft.com/office/drawing/2014/main" id="{916E175D-7F4D-4F7F-E06A-42A5462C41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7839208"/>
              </p:ext>
            </p:extLst>
          </p:nvPr>
        </p:nvGraphicFramePr>
        <p:xfrm>
          <a:off x="7058661" y="3803483"/>
          <a:ext cx="741352" cy="9007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0676">
                  <a:extLst>
                    <a:ext uri="{9D8B030D-6E8A-4147-A177-3AD203B41FA5}">
                      <a16:colId xmlns:a16="http://schemas.microsoft.com/office/drawing/2014/main" val="2504274815"/>
                    </a:ext>
                  </a:extLst>
                </a:gridCol>
                <a:gridCol w="370676">
                  <a:extLst>
                    <a:ext uri="{9D8B030D-6E8A-4147-A177-3AD203B41FA5}">
                      <a16:colId xmlns:a16="http://schemas.microsoft.com/office/drawing/2014/main" val="364979829"/>
                    </a:ext>
                  </a:extLst>
                </a:gridCol>
              </a:tblGrid>
              <a:tr h="225181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329049"/>
                  </a:ext>
                </a:extLst>
              </a:tr>
              <a:tr h="225181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4450417"/>
                  </a:ext>
                </a:extLst>
              </a:tr>
              <a:tr h="225181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4255548"/>
                  </a:ext>
                </a:extLst>
              </a:tr>
              <a:tr h="225181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330864"/>
                  </a:ext>
                </a:extLst>
              </a:tr>
            </a:tbl>
          </a:graphicData>
        </a:graphic>
      </p:graphicFrame>
      <p:graphicFrame>
        <p:nvGraphicFramePr>
          <p:cNvPr id="82" name="Table 248">
            <a:extLst>
              <a:ext uri="{FF2B5EF4-FFF2-40B4-BE49-F238E27FC236}">
                <a16:creationId xmlns:a16="http://schemas.microsoft.com/office/drawing/2014/main" id="{27853A10-5D92-F99F-4072-46FE2948BF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0039063"/>
              </p:ext>
            </p:extLst>
          </p:nvPr>
        </p:nvGraphicFramePr>
        <p:xfrm>
          <a:off x="607975" y="5323875"/>
          <a:ext cx="584952" cy="9305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2476">
                  <a:extLst>
                    <a:ext uri="{9D8B030D-6E8A-4147-A177-3AD203B41FA5}">
                      <a16:colId xmlns:a16="http://schemas.microsoft.com/office/drawing/2014/main" val="2504274815"/>
                    </a:ext>
                  </a:extLst>
                </a:gridCol>
                <a:gridCol w="292476">
                  <a:extLst>
                    <a:ext uri="{9D8B030D-6E8A-4147-A177-3AD203B41FA5}">
                      <a16:colId xmlns:a16="http://schemas.microsoft.com/office/drawing/2014/main" val="364979829"/>
                    </a:ext>
                  </a:extLst>
                </a:gridCol>
              </a:tblGrid>
              <a:tr h="310191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329049"/>
                  </a:ext>
                </a:extLst>
              </a:tr>
              <a:tr h="310191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4255548"/>
                  </a:ext>
                </a:extLst>
              </a:tr>
              <a:tr h="310191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330864"/>
                  </a:ext>
                </a:extLst>
              </a:tr>
            </a:tbl>
          </a:graphicData>
        </a:graphic>
      </p:graphicFrame>
      <p:graphicFrame>
        <p:nvGraphicFramePr>
          <p:cNvPr id="83" name="Table 248">
            <a:extLst>
              <a:ext uri="{FF2B5EF4-FFF2-40B4-BE49-F238E27FC236}">
                <a16:creationId xmlns:a16="http://schemas.microsoft.com/office/drawing/2014/main" id="{6708558E-7152-43AB-17A7-4064CE81C9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9431805"/>
              </p:ext>
            </p:extLst>
          </p:nvPr>
        </p:nvGraphicFramePr>
        <p:xfrm>
          <a:off x="1307212" y="5323875"/>
          <a:ext cx="584952" cy="9305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2476">
                  <a:extLst>
                    <a:ext uri="{9D8B030D-6E8A-4147-A177-3AD203B41FA5}">
                      <a16:colId xmlns:a16="http://schemas.microsoft.com/office/drawing/2014/main" val="2504274815"/>
                    </a:ext>
                  </a:extLst>
                </a:gridCol>
                <a:gridCol w="292476">
                  <a:extLst>
                    <a:ext uri="{9D8B030D-6E8A-4147-A177-3AD203B41FA5}">
                      <a16:colId xmlns:a16="http://schemas.microsoft.com/office/drawing/2014/main" val="364979829"/>
                    </a:ext>
                  </a:extLst>
                </a:gridCol>
              </a:tblGrid>
              <a:tr h="310191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329049"/>
                  </a:ext>
                </a:extLst>
              </a:tr>
              <a:tr h="310191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4255548"/>
                  </a:ext>
                </a:extLst>
              </a:tr>
              <a:tr h="310191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330864"/>
                  </a:ext>
                </a:extLst>
              </a:tr>
            </a:tbl>
          </a:graphicData>
        </a:graphic>
      </p:graphicFrame>
      <p:graphicFrame>
        <p:nvGraphicFramePr>
          <p:cNvPr id="84" name="Table 248">
            <a:extLst>
              <a:ext uri="{FF2B5EF4-FFF2-40B4-BE49-F238E27FC236}">
                <a16:creationId xmlns:a16="http://schemas.microsoft.com/office/drawing/2014/main" id="{2054D5C9-CEF6-7446-B201-AAA13424CF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7327640"/>
              </p:ext>
            </p:extLst>
          </p:nvPr>
        </p:nvGraphicFramePr>
        <p:xfrm>
          <a:off x="2006448" y="5323875"/>
          <a:ext cx="584952" cy="9305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2476">
                  <a:extLst>
                    <a:ext uri="{9D8B030D-6E8A-4147-A177-3AD203B41FA5}">
                      <a16:colId xmlns:a16="http://schemas.microsoft.com/office/drawing/2014/main" val="2504274815"/>
                    </a:ext>
                  </a:extLst>
                </a:gridCol>
                <a:gridCol w="292476">
                  <a:extLst>
                    <a:ext uri="{9D8B030D-6E8A-4147-A177-3AD203B41FA5}">
                      <a16:colId xmlns:a16="http://schemas.microsoft.com/office/drawing/2014/main" val="364979829"/>
                    </a:ext>
                  </a:extLst>
                </a:gridCol>
              </a:tblGrid>
              <a:tr h="310191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329049"/>
                  </a:ext>
                </a:extLst>
              </a:tr>
              <a:tr h="310191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4255548"/>
                  </a:ext>
                </a:extLst>
              </a:tr>
              <a:tr h="310191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330864"/>
                  </a:ext>
                </a:extLst>
              </a:tr>
            </a:tbl>
          </a:graphicData>
        </a:graphic>
      </p:graphicFrame>
      <p:graphicFrame>
        <p:nvGraphicFramePr>
          <p:cNvPr id="85" name="Table 248">
            <a:extLst>
              <a:ext uri="{FF2B5EF4-FFF2-40B4-BE49-F238E27FC236}">
                <a16:creationId xmlns:a16="http://schemas.microsoft.com/office/drawing/2014/main" id="{7BF66695-9A9B-864F-99BF-6142B8FAEB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8862718"/>
              </p:ext>
            </p:extLst>
          </p:nvPr>
        </p:nvGraphicFramePr>
        <p:xfrm>
          <a:off x="2705684" y="5323875"/>
          <a:ext cx="584952" cy="9305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2476">
                  <a:extLst>
                    <a:ext uri="{9D8B030D-6E8A-4147-A177-3AD203B41FA5}">
                      <a16:colId xmlns:a16="http://schemas.microsoft.com/office/drawing/2014/main" val="2504274815"/>
                    </a:ext>
                  </a:extLst>
                </a:gridCol>
                <a:gridCol w="292476">
                  <a:extLst>
                    <a:ext uri="{9D8B030D-6E8A-4147-A177-3AD203B41FA5}">
                      <a16:colId xmlns:a16="http://schemas.microsoft.com/office/drawing/2014/main" val="364979829"/>
                    </a:ext>
                  </a:extLst>
                </a:gridCol>
              </a:tblGrid>
              <a:tr h="310191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329049"/>
                  </a:ext>
                </a:extLst>
              </a:tr>
              <a:tr h="310191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4255548"/>
                  </a:ext>
                </a:extLst>
              </a:tr>
              <a:tr h="310191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330864"/>
                  </a:ext>
                </a:extLst>
              </a:tr>
            </a:tbl>
          </a:graphicData>
        </a:graphic>
      </p:graphicFrame>
      <p:graphicFrame>
        <p:nvGraphicFramePr>
          <p:cNvPr id="86" name="Table 248">
            <a:extLst>
              <a:ext uri="{FF2B5EF4-FFF2-40B4-BE49-F238E27FC236}">
                <a16:creationId xmlns:a16="http://schemas.microsoft.com/office/drawing/2014/main" id="{61059005-749D-6DFC-2720-6F99249B17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463270"/>
              </p:ext>
            </p:extLst>
          </p:nvPr>
        </p:nvGraphicFramePr>
        <p:xfrm>
          <a:off x="5071401" y="5323875"/>
          <a:ext cx="421310" cy="9847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655">
                  <a:extLst>
                    <a:ext uri="{9D8B030D-6E8A-4147-A177-3AD203B41FA5}">
                      <a16:colId xmlns:a16="http://schemas.microsoft.com/office/drawing/2014/main" val="2504274815"/>
                    </a:ext>
                  </a:extLst>
                </a:gridCol>
                <a:gridCol w="210655">
                  <a:extLst>
                    <a:ext uri="{9D8B030D-6E8A-4147-A177-3AD203B41FA5}">
                      <a16:colId xmlns:a16="http://schemas.microsoft.com/office/drawing/2014/main" val="364979829"/>
                    </a:ext>
                  </a:extLst>
                </a:gridCol>
              </a:tblGrid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329049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84105334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6358070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4255548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330864"/>
                  </a:ext>
                </a:extLst>
              </a:tr>
            </a:tbl>
          </a:graphicData>
        </a:graphic>
      </p:graphicFrame>
      <p:graphicFrame>
        <p:nvGraphicFramePr>
          <p:cNvPr id="87" name="Table 248">
            <a:extLst>
              <a:ext uri="{FF2B5EF4-FFF2-40B4-BE49-F238E27FC236}">
                <a16:creationId xmlns:a16="http://schemas.microsoft.com/office/drawing/2014/main" id="{4015ADE2-8648-F3C0-4286-5F89FF2E48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9913262"/>
              </p:ext>
            </p:extLst>
          </p:nvPr>
        </p:nvGraphicFramePr>
        <p:xfrm>
          <a:off x="5615216" y="5323875"/>
          <a:ext cx="421310" cy="9847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655">
                  <a:extLst>
                    <a:ext uri="{9D8B030D-6E8A-4147-A177-3AD203B41FA5}">
                      <a16:colId xmlns:a16="http://schemas.microsoft.com/office/drawing/2014/main" val="2504274815"/>
                    </a:ext>
                  </a:extLst>
                </a:gridCol>
                <a:gridCol w="210655">
                  <a:extLst>
                    <a:ext uri="{9D8B030D-6E8A-4147-A177-3AD203B41FA5}">
                      <a16:colId xmlns:a16="http://schemas.microsoft.com/office/drawing/2014/main" val="364979829"/>
                    </a:ext>
                  </a:extLst>
                </a:gridCol>
              </a:tblGrid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329049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84105334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6358070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4255548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330864"/>
                  </a:ext>
                </a:extLst>
              </a:tr>
            </a:tbl>
          </a:graphicData>
        </a:graphic>
      </p:graphicFrame>
      <p:graphicFrame>
        <p:nvGraphicFramePr>
          <p:cNvPr id="88" name="Table 248">
            <a:extLst>
              <a:ext uri="{FF2B5EF4-FFF2-40B4-BE49-F238E27FC236}">
                <a16:creationId xmlns:a16="http://schemas.microsoft.com/office/drawing/2014/main" id="{3CE04222-EBD6-70A0-AA06-666D36FB58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9657552"/>
              </p:ext>
            </p:extLst>
          </p:nvPr>
        </p:nvGraphicFramePr>
        <p:xfrm>
          <a:off x="6159031" y="5323875"/>
          <a:ext cx="421310" cy="9847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655">
                  <a:extLst>
                    <a:ext uri="{9D8B030D-6E8A-4147-A177-3AD203B41FA5}">
                      <a16:colId xmlns:a16="http://schemas.microsoft.com/office/drawing/2014/main" val="2504274815"/>
                    </a:ext>
                  </a:extLst>
                </a:gridCol>
                <a:gridCol w="210655">
                  <a:extLst>
                    <a:ext uri="{9D8B030D-6E8A-4147-A177-3AD203B41FA5}">
                      <a16:colId xmlns:a16="http://schemas.microsoft.com/office/drawing/2014/main" val="364979829"/>
                    </a:ext>
                  </a:extLst>
                </a:gridCol>
              </a:tblGrid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329049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84105334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6358070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4255548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330864"/>
                  </a:ext>
                </a:extLst>
              </a:tr>
            </a:tbl>
          </a:graphicData>
        </a:graphic>
      </p:graphicFrame>
      <p:graphicFrame>
        <p:nvGraphicFramePr>
          <p:cNvPr id="89" name="Table 248">
            <a:extLst>
              <a:ext uri="{FF2B5EF4-FFF2-40B4-BE49-F238E27FC236}">
                <a16:creationId xmlns:a16="http://schemas.microsoft.com/office/drawing/2014/main" id="{E536D741-E8FF-1D31-495B-20EED58706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695472"/>
              </p:ext>
            </p:extLst>
          </p:nvPr>
        </p:nvGraphicFramePr>
        <p:xfrm>
          <a:off x="6702846" y="5323875"/>
          <a:ext cx="421310" cy="9847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655">
                  <a:extLst>
                    <a:ext uri="{9D8B030D-6E8A-4147-A177-3AD203B41FA5}">
                      <a16:colId xmlns:a16="http://schemas.microsoft.com/office/drawing/2014/main" val="2504274815"/>
                    </a:ext>
                  </a:extLst>
                </a:gridCol>
                <a:gridCol w="210655">
                  <a:extLst>
                    <a:ext uri="{9D8B030D-6E8A-4147-A177-3AD203B41FA5}">
                      <a16:colId xmlns:a16="http://schemas.microsoft.com/office/drawing/2014/main" val="364979829"/>
                    </a:ext>
                  </a:extLst>
                </a:gridCol>
              </a:tblGrid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329049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84105334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6358070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4255548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330864"/>
                  </a:ext>
                </a:extLst>
              </a:tr>
            </a:tbl>
          </a:graphicData>
        </a:graphic>
      </p:graphicFrame>
      <p:graphicFrame>
        <p:nvGraphicFramePr>
          <p:cNvPr id="90" name="Table 248">
            <a:extLst>
              <a:ext uri="{FF2B5EF4-FFF2-40B4-BE49-F238E27FC236}">
                <a16:creationId xmlns:a16="http://schemas.microsoft.com/office/drawing/2014/main" id="{B8F81E2D-E703-F6F0-1A50-D147F55336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6180983"/>
              </p:ext>
            </p:extLst>
          </p:nvPr>
        </p:nvGraphicFramePr>
        <p:xfrm>
          <a:off x="7246662" y="5323875"/>
          <a:ext cx="421310" cy="9847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655">
                  <a:extLst>
                    <a:ext uri="{9D8B030D-6E8A-4147-A177-3AD203B41FA5}">
                      <a16:colId xmlns:a16="http://schemas.microsoft.com/office/drawing/2014/main" val="2504274815"/>
                    </a:ext>
                  </a:extLst>
                </a:gridCol>
                <a:gridCol w="210655">
                  <a:extLst>
                    <a:ext uri="{9D8B030D-6E8A-4147-A177-3AD203B41FA5}">
                      <a16:colId xmlns:a16="http://schemas.microsoft.com/office/drawing/2014/main" val="364979829"/>
                    </a:ext>
                  </a:extLst>
                </a:gridCol>
              </a:tblGrid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1329049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84105334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6358070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4255548"/>
                  </a:ext>
                </a:extLst>
              </a:tr>
              <a:tr h="196948"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700" dirty="0"/>
                    </a:p>
                  </a:txBody>
                  <a:tcPr marL="84406" marR="84406" marT="42203" marB="422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3308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73991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0" grpId="0" animBg="1"/>
      <p:bldP spid="27" grpId="0" animBg="1"/>
      <p:bldP spid="30" grpId="0" animBg="1"/>
      <p:bldP spid="32" grpId="0" animBg="1"/>
      <p:bldP spid="35" grpId="0" animBg="1"/>
      <p:bldP spid="37" grpId="0" animBg="1"/>
      <p:bldP spid="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753D66D-7027-27A0-F9BD-36D4C20E52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102;p87">
            <a:extLst>
              <a:ext uri="{FF2B5EF4-FFF2-40B4-BE49-F238E27FC236}">
                <a16:creationId xmlns:a16="http://schemas.microsoft.com/office/drawing/2014/main" id="{B8FCBBC5-7337-BE20-AAE2-D0EA14B967DD}"/>
              </a:ext>
            </a:extLst>
          </p:cNvPr>
          <p:cNvSpPr txBox="1">
            <a:spLocks/>
          </p:cNvSpPr>
          <p:nvPr/>
        </p:nvSpPr>
        <p:spPr>
          <a:xfrm>
            <a:off x="533637" y="529478"/>
            <a:ext cx="11124725" cy="487200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 dirty="0"/>
              <a:t>A </a:t>
            </a:r>
            <a:r>
              <a:rPr lang="en-GB" b="1" dirty="0"/>
              <a:t>mixed number</a:t>
            </a:r>
            <a:r>
              <a:rPr lang="en-GB" dirty="0"/>
              <a:t> is an </a:t>
            </a:r>
            <a:r>
              <a:rPr lang="en-GB" b="1" dirty="0"/>
              <a:t>improper fraction</a:t>
            </a:r>
            <a:r>
              <a:rPr lang="en-GB" dirty="0"/>
              <a:t> written as its integer part plus the fractional part, where the fractional part is a </a:t>
            </a:r>
            <a:r>
              <a:rPr lang="en-GB" b="1" dirty="0"/>
              <a:t>proper fraction</a:t>
            </a:r>
            <a:r>
              <a:rPr lang="en-GB" dirty="0"/>
              <a:t>. </a:t>
            </a:r>
          </a:p>
        </p:txBody>
      </p:sp>
      <p:sp>
        <p:nvSpPr>
          <p:cNvPr id="3" name="Google Shape;1103;p87">
            <a:extLst>
              <a:ext uri="{FF2B5EF4-FFF2-40B4-BE49-F238E27FC236}">
                <a16:creationId xmlns:a16="http://schemas.microsoft.com/office/drawing/2014/main" id="{9C53714C-35C5-0FC3-49E7-7A97E6906578}"/>
              </a:ext>
            </a:extLst>
          </p:cNvPr>
          <p:cNvSpPr txBox="1">
            <a:spLocks/>
          </p:cNvSpPr>
          <p:nvPr/>
        </p:nvSpPr>
        <p:spPr>
          <a:xfrm>
            <a:off x="1985549" y="4424527"/>
            <a:ext cx="8220900" cy="487200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 dirty="0"/>
              <a:t>It is important to recognise the denominator indicates how many equal parts make a whole.</a:t>
            </a:r>
          </a:p>
        </p:txBody>
      </p:sp>
      <p:sp>
        <p:nvSpPr>
          <p:cNvPr id="4" name="Google Shape;1104;p87">
            <a:extLst>
              <a:ext uri="{FF2B5EF4-FFF2-40B4-BE49-F238E27FC236}">
                <a16:creationId xmlns:a16="http://schemas.microsoft.com/office/drawing/2014/main" id="{86C83C9D-B2F4-9722-B37E-E10785F2B561}"/>
              </a:ext>
            </a:extLst>
          </p:cNvPr>
          <p:cNvSpPr txBox="1">
            <a:spLocks/>
          </p:cNvSpPr>
          <p:nvPr/>
        </p:nvSpPr>
        <p:spPr>
          <a:xfrm>
            <a:off x="1941167" y="2060559"/>
            <a:ext cx="1366500" cy="487200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 sz="2400" dirty="0"/>
              <a:t>Example</a:t>
            </a:r>
          </a:p>
        </p:txBody>
      </p:sp>
      <p:pic>
        <p:nvPicPr>
          <p:cNvPr id="5" name="Google Shape;1105;p87" descr="&lt;math xmlns=&quot;http://www.w3.org/1998/Math/MathML&quot; display=&quot;block&quot; data-is-equatio=&quot;1&quot; data-latex=&quot;3\dfrac{1}{2}&quot;&gt;&lt;mn&gt;3&lt;/mn&gt;&lt;mstyle displaystyle=&quot;true&quot; scriptlevel=&quot;0&quot;&gt;&lt;mfrac&gt;&lt;mn&gt;1&lt;/mn&gt;&lt;mn&gt;2&lt;/mn&gt;&lt;/mfrac&gt;&lt;/mstyle&gt;&lt;/math&gt;" title="3 and one half">
            <a:extLst>
              <a:ext uri="{FF2B5EF4-FFF2-40B4-BE49-F238E27FC236}">
                <a16:creationId xmlns:a16="http://schemas.microsoft.com/office/drawing/2014/main" id="{705B22FA-F463-C6D2-E8EA-B04EFBBC2EA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294291" y="2620066"/>
            <a:ext cx="439700" cy="75297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1106;p87">
            <a:extLst>
              <a:ext uri="{FF2B5EF4-FFF2-40B4-BE49-F238E27FC236}">
                <a16:creationId xmlns:a16="http://schemas.microsoft.com/office/drawing/2014/main" id="{65D70F4A-BABA-E9A5-A3A3-4D21CCF4ABF0}"/>
              </a:ext>
            </a:extLst>
          </p:cNvPr>
          <p:cNvSpPr txBox="1">
            <a:spLocks/>
          </p:cNvSpPr>
          <p:nvPr/>
        </p:nvSpPr>
        <p:spPr>
          <a:xfrm>
            <a:off x="3849927" y="2806475"/>
            <a:ext cx="7144138" cy="487200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 sz="2400" dirty="0"/>
              <a:t>This means we have 3 whole ones and a half</a:t>
            </a:r>
          </a:p>
        </p:txBody>
      </p:sp>
    </p:spTree>
    <p:extLst>
      <p:ext uri="{BB962C8B-B14F-4D97-AF65-F5344CB8AC3E}">
        <p14:creationId xmlns:p14="http://schemas.microsoft.com/office/powerpoint/2010/main" val="1085086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C710550-384C-D448-2F98-3CAB9B983B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1160;p89">
            <a:extLst>
              <a:ext uri="{FF2B5EF4-FFF2-40B4-BE49-F238E27FC236}">
                <a16:creationId xmlns:a16="http://schemas.microsoft.com/office/drawing/2014/main" id="{F518119B-F3B8-0B9B-DF65-5F9192ABB433}"/>
              </a:ext>
            </a:extLst>
          </p:cNvPr>
          <p:cNvSpPr/>
          <p:nvPr/>
        </p:nvSpPr>
        <p:spPr>
          <a:xfrm>
            <a:off x="4165205" y="2427043"/>
            <a:ext cx="774900" cy="736500"/>
          </a:xfrm>
          <a:prstGeom prst="pentagon">
            <a:avLst>
              <a:gd name="hf" fmla="val 105146"/>
              <a:gd name="vf" fmla="val 110557"/>
            </a:avLst>
          </a:prstGeom>
          <a:noFill/>
          <a:ln w="38100" cap="flat" cmpd="sng">
            <a:solidFill>
              <a:srgbClr val="037B7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4" name="Google Shape;1161;p89">
            <a:extLst>
              <a:ext uri="{FF2B5EF4-FFF2-40B4-BE49-F238E27FC236}">
                <a16:creationId xmlns:a16="http://schemas.microsoft.com/office/drawing/2014/main" id="{24BAA7BD-5A10-8B8D-1E30-6F3D4287C757}"/>
              </a:ext>
            </a:extLst>
          </p:cNvPr>
          <p:cNvSpPr/>
          <p:nvPr/>
        </p:nvSpPr>
        <p:spPr>
          <a:xfrm>
            <a:off x="5081030" y="2427043"/>
            <a:ext cx="774900" cy="736500"/>
          </a:xfrm>
          <a:prstGeom prst="pentagon">
            <a:avLst>
              <a:gd name="hf" fmla="val 105146"/>
              <a:gd name="vf" fmla="val 110557"/>
            </a:avLst>
          </a:prstGeom>
          <a:noFill/>
          <a:ln w="38100" cap="flat" cmpd="sng">
            <a:solidFill>
              <a:srgbClr val="037B7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5" name="Google Shape;1162;p89">
            <a:extLst>
              <a:ext uri="{FF2B5EF4-FFF2-40B4-BE49-F238E27FC236}">
                <a16:creationId xmlns:a16="http://schemas.microsoft.com/office/drawing/2014/main" id="{EB61CC62-33E0-320D-416C-6AFC9155A20B}"/>
              </a:ext>
            </a:extLst>
          </p:cNvPr>
          <p:cNvSpPr/>
          <p:nvPr/>
        </p:nvSpPr>
        <p:spPr>
          <a:xfrm>
            <a:off x="5996855" y="2427043"/>
            <a:ext cx="774900" cy="736500"/>
          </a:xfrm>
          <a:prstGeom prst="pentagon">
            <a:avLst>
              <a:gd name="hf" fmla="val 105146"/>
              <a:gd name="vf" fmla="val 110557"/>
            </a:avLst>
          </a:prstGeom>
          <a:noFill/>
          <a:ln w="38100" cap="flat" cmpd="sng">
            <a:solidFill>
              <a:srgbClr val="037B7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exend"/>
              <a:ea typeface="Lexend"/>
              <a:cs typeface="Lexend"/>
              <a:sym typeface="Lexend"/>
            </a:endParaRPr>
          </a:p>
        </p:txBody>
      </p:sp>
      <p:pic>
        <p:nvPicPr>
          <p:cNvPr id="6" name="Google Shape;1163;p89" descr="&lt;math xmlns=&quot;http://www.w3.org/1998/Math/MathML&quot; display=&quot;block&quot; data-is-equatio=&quot;1&quot; data-latex=&quot;\frac{12}{5}&quot;&gt;&lt;mfrac&gt;&lt;mn&gt;12&lt;/mn&gt;&lt;mn&gt;5&lt;/mn&gt;&lt;/mfrac&gt;&lt;/math&gt;" title="twelve fifths">
            <a:extLst>
              <a:ext uri="{FF2B5EF4-FFF2-40B4-BE49-F238E27FC236}">
                <a16:creationId xmlns:a16="http://schemas.microsoft.com/office/drawing/2014/main" id="{5190F25D-99D5-05DF-CB9C-334F12DC84FF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909202" y="2419689"/>
            <a:ext cx="431225" cy="786711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oogle Shape;1164;p89">
            <a:extLst>
              <a:ext uri="{FF2B5EF4-FFF2-40B4-BE49-F238E27FC236}">
                <a16:creationId xmlns:a16="http://schemas.microsoft.com/office/drawing/2014/main" id="{41AD9875-F574-8AB6-FC83-73D7F77B7D29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1018207">
            <a:off x="4149257" y="2431781"/>
            <a:ext cx="736776" cy="766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Google Shape;1165;p89">
            <a:extLst>
              <a:ext uri="{FF2B5EF4-FFF2-40B4-BE49-F238E27FC236}">
                <a16:creationId xmlns:a16="http://schemas.microsoft.com/office/drawing/2014/main" id="{6E5CB380-9F17-5152-74B5-409939C16E02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1018207">
            <a:off x="5066955" y="2436133"/>
            <a:ext cx="736776" cy="766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1166;p89">
            <a:extLst>
              <a:ext uri="{FF2B5EF4-FFF2-40B4-BE49-F238E27FC236}">
                <a16:creationId xmlns:a16="http://schemas.microsoft.com/office/drawing/2014/main" id="{14B5DCA5-0860-E1A5-5896-153CD022BBE6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998011">
            <a:off x="5990041" y="2443771"/>
            <a:ext cx="724882" cy="754528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167;p89">
            <a:extLst>
              <a:ext uri="{FF2B5EF4-FFF2-40B4-BE49-F238E27FC236}">
                <a16:creationId xmlns:a16="http://schemas.microsoft.com/office/drawing/2014/main" id="{4395652E-CBA3-B274-5159-2568CFA0E14B}"/>
              </a:ext>
            </a:extLst>
          </p:cNvPr>
          <p:cNvSpPr txBox="1">
            <a:spLocks/>
          </p:cNvSpPr>
          <p:nvPr/>
        </p:nvSpPr>
        <p:spPr>
          <a:xfrm>
            <a:off x="1408786" y="1704900"/>
            <a:ext cx="1757100" cy="487200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 dirty="0"/>
              <a:t>Fraction</a:t>
            </a:r>
          </a:p>
        </p:txBody>
      </p:sp>
      <p:sp>
        <p:nvSpPr>
          <p:cNvPr id="11" name="Google Shape;1168;p89">
            <a:extLst>
              <a:ext uri="{FF2B5EF4-FFF2-40B4-BE49-F238E27FC236}">
                <a16:creationId xmlns:a16="http://schemas.microsoft.com/office/drawing/2014/main" id="{F19D9F18-4BE6-44FE-9277-7C915D3B319C}"/>
              </a:ext>
            </a:extLst>
          </p:cNvPr>
          <p:cNvSpPr txBox="1">
            <a:spLocks/>
          </p:cNvSpPr>
          <p:nvPr/>
        </p:nvSpPr>
        <p:spPr>
          <a:xfrm>
            <a:off x="4053376" y="1704900"/>
            <a:ext cx="3133550" cy="487200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 dirty="0"/>
              <a:t>Example diagram</a:t>
            </a:r>
          </a:p>
        </p:txBody>
      </p:sp>
      <p:graphicFrame>
        <p:nvGraphicFramePr>
          <p:cNvPr id="12" name="Google Shape;1169;p89">
            <a:extLst>
              <a:ext uri="{FF2B5EF4-FFF2-40B4-BE49-F238E27FC236}">
                <a16:creationId xmlns:a16="http://schemas.microsoft.com/office/drawing/2014/main" id="{1D35C668-E1EB-3962-FF9E-296F86B0F7F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10392027"/>
              </p:ext>
            </p:extLst>
          </p:nvPr>
        </p:nvGraphicFramePr>
        <p:xfrm>
          <a:off x="7485302" y="2355875"/>
          <a:ext cx="3151875" cy="45717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10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0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0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01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01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01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01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01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101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101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101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101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1012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91425" marR="91425" marT="91425" marB="91425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91425" marR="91425" marT="91425" marB="91425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91425" marR="91425" marT="91425" marB="91425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91425" marR="91425" marT="91425" marB="91425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91425" marR="91425" marT="91425" marB="91425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91425" marR="91425" marT="91425" marB="91425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91425" marR="91425" marT="91425" marB="91425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91425" marR="91425" marT="91425" marB="91425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91425" marR="91425" marT="91425" marB="91425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91425" marR="91425" marT="91425" marB="91425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91425" marR="91425" marT="91425" marB="91425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91425" marR="91425" marT="91425" marB="91425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91425" marR="91425" marT="91425" marB="91425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91425" marR="91425" marT="91425" marB="91425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91425" marR="91425" marT="91425" marB="91425">
                    <a:lnL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13" name="Google Shape;1170;p89">
            <a:extLst>
              <a:ext uri="{FF2B5EF4-FFF2-40B4-BE49-F238E27FC236}">
                <a16:creationId xmlns:a16="http://schemas.microsoft.com/office/drawing/2014/main" id="{F5ACF859-95DF-83B6-2999-0B97B4FDE70A}"/>
              </a:ext>
            </a:extLst>
          </p:cNvPr>
          <p:cNvCxnSpPr/>
          <p:nvPr/>
        </p:nvCxnSpPr>
        <p:spPr>
          <a:xfrm>
            <a:off x="7113552" y="2564925"/>
            <a:ext cx="3841200" cy="6600"/>
          </a:xfrm>
          <a:prstGeom prst="straightConnector1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 type="triangle" w="med" len="med"/>
            <a:tailEnd type="triangle" w="med" len="med"/>
          </a:ln>
        </p:spPr>
      </p:cxnSp>
      <p:sp>
        <p:nvSpPr>
          <p:cNvPr id="14" name="Google Shape;1171;p89">
            <a:extLst>
              <a:ext uri="{FF2B5EF4-FFF2-40B4-BE49-F238E27FC236}">
                <a16:creationId xmlns:a16="http://schemas.microsoft.com/office/drawing/2014/main" id="{9B51FC1A-CBF3-772C-0FFE-120B84C7E54C}"/>
              </a:ext>
            </a:extLst>
          </p:cNvPr>
          <p:cNvSpPr txBox="1"/>
          <p:nvPr/>
        </p:nvSpPr>
        <p:spPr>
          <a:xfrm>
            <a:off x="7341252" y="2680600"/>
            <a:ext cx="291600" cy="32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>
                <a:latin typeface="Lexend"/>
                <a:ea typeface="Lexend"/>
                <a:cs typeface="Lexend"/>
                <a:sym typeface="Lexend"/>
              </a:rPr>
              <a:t>0</a:t>
            </a:r>
            <a:endParaRPr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15" name="Google Shape;1172;p89">
            <a:extLst>
              <a:ext uri="{FF2B5EF4-FFF2-40B4-BE49-F238E27FC236}">
                <a16:creationId xmlns:a16="http://schemas.microsoft.com/office/drawing/2014/main" id="{6C7AAB88-61BB-0854-C2E2-BABA932708EE}"/>
              </a:ext>
            </a:extLst>
          </p:cNvPr>
          <p:cNvSpPr txBox="1"/>
          <p:nvPr/>
        </p:nvSpPr>
        <p:spPr>
          <a:xfrm>
            <a:off x="8382102" y="2680600"/>
            <a:ext cx="291600" cy="32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>
                <a:latin typeface="Lexend"/>
                <a:ea typeface="Lexend"/>
                <a:cs typeface="Lexend"/>
                <a:sym typeface="Lexend"/>
              </a:rPr>
              <a:t>1</a:t>
            </a:r>
            <a:endParaRPr>
              <a:latin typeface="Lexend"/>
              <a:ea typeface="Lexend"/>
              <a:cs typeface="Lexend"/>
              <a:sym typeface="Lexend"/>
            </a:endParaRPr>
          </a:p>
        </p:txBody>
      </p:sp>
      <p:pic>
        <p:nvPicPr>
          <p:cNvPr id="16" name="Google Shape;1173;p89">
            <a:extLst>
              <a:ext uri="{FF2B5EF4-FFF2-40B4-BE49-F238E27FC236}">
                <a16:creationId xmlns:a16="http://schemas.microsoft.com/office/drawing/2014/main" id="{C6876A64-1F58-9754-CB3D-EBAEFF5CED00}"/>
              </a:ext>
            </a:extLst>
          </p:cNvPr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399190" y="3032302"/>
            <a:ext cx="3324225" cy="1428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Google Shape;1174;p89">
            <a:extLst>
              <a:ext uri="{FF2B5EF4-FFF2-40B4-BE49-F238E27FC236}">
                <a16:creationId xmlns:a16="http://schemas.microsoft.com/office/drawing/2014/main" id="{521CC6FC-26ED-DE8F-1463-51ACF35FD794}"/>
              </a:ext>
            </a:extLst>
          </p:cNvPr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399190" y="2655696"/>
            <a:ext cx="3324225" cy="1428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Google Shape;1175;p89">
            <a:extLst>
              <a:ext uri="{FF2B5EF4-FFF2-40B4-BE49-F238E27FC236}">
                <a16:creationId xmlns:a16="http://schemas.microsoft.com/office/drawing/2014/main" id="{C013D21C-CBE6-EE86-CF9D-88E5B3693AD0}"/>
              </a:ext>
            </a:extLst>
          </p:cNvPr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313077" y="2312975"/>
            <a:ext cx="3454050" cy="142875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Google Shape;1176;p89">
            <a:extLst>
              <a:ext uri="{FF2B5EF4-FFF2-40B4-BE49-F238E27FC236}">
                <a16:creationId xmlns:a16="http://schemas.microsoft.com/office/drawing/2014/main" id="{0427A266-759B-69BA-8811-6C09DF2C5DD0}"/>
              </a:ext>
            </a:extLst>
          </p:cNvPr>
          <p:cNvSpPr txBox="1"/>
          <p:nvPr/>
        </p:nvSpPr>
        <p:spPr>
          <a:xfrm>
            <a:off x="9448902" y="2680600"/>
            <a:ext cx="291600" cy="32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>
                <a:latin typeface="Lexend"/>
                <a:ea typeface="Lexend"/>
                <a:cs typeface="Lexend"/>
                <a:sym typeface="Lexend"/>
              </a:rPr>
              <a:t>2</a:t>
            </a:r>
            <a:endParaRPr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20" name="Google Shape;1177;p89">
            <a:extLst>
              <a:ext uri="{FF2B5EF4-FFF2-40B4-BE49-F238E27FC236}">
                <a16:creationId xmlns:a16="http://schemas.microsoft.com/office/drawing/2014/main" id="{8C2910A6-1FFA-195B-29DB-D4AF4C28462A}"/>
              </a:ext>
            </a:extLst>
          </p:cNvPr>
          <p:cNvSpPr txBox="1"/>
          <p:nvPr/>
        </p:nvSpPr>
        <p:spPr>
          <a:xfrm>
            <a:off x="10439502" y="2680600"/>
            <a:ext cx="291600" cy="32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>
                <a:latin typeface="Lexend"/>
                <a:ea typeface="Lexend"/>
                <a:cs typeface="Lexend"/>
                <a:sym typeface="Lexend"/>
              </a:rPr>
              <a:t>3</a:t>
            </a:r>
            <a:endParaRPr>
              <a:latin typeface="Lexend"/>
              <a:ea typeface="Lexend"/>
              <a:cs typeface="Lexend"/>
              <a:sym typeface="Lexend"/>
            </a:endParaRPr>
          </a:p>
        </p:txBody>
      </p:sp>
      <p:cxnSp>
        <p:nvCxnSpPr>
          <p:cNvPr id="21" name="Google Shape;1178;p89">
            <a:extLst>
              <a:ext uri="{FF2B5EF4-FFF2-40B4-BE49-F238E27FC236}">
                <a16:creationId xmlns:a16="http://schemas.microsoft.com/office/drawing/2014/main" id="{C1821907-EFB6-B2F8-6F77-2147E9BC8ADE}"/>
              </a:ext>
            </a:extLst>
          </p:cNvPr>
          <p:cNvCxnSpPr/>
          <p:nvPr/>
        </p:nvCxnSpPr>
        <p:spPr>
          <a:xfrm rot="10800000">
            <a:off x="10006802" y="2737808"/>
            <a:ext cx="0" cy="375000"/>
          </a:xfrm>
          <a:prstGeom prst="straightConnector1">
            <a:avLst/>
          </a:prstGeom>
          <a:noFill/>
          <a:ln w="38100" cap="flat" cmpd="sng">
            <a:solidFill>
              <a:schemeClr val="dk1"/>
            </a:solidFill>
            <a:prstDash val="solid"/>
            <a:round/>
            <a:headEnd type="none" w="med" len="med"/>
            <a:tailEnd type="triangle" w="med" len="med"/>
          </a:ln>
        </p:spPr>
      </p:cxnSp>
      <p:pic>
        <p:nvPicPr>
          <p:cNvPr id="22" name="Google Shape;1179;p89" descr="&lt;math xmlns=&quot;http://www.w3.org/1998/Math/MathML&quot; display=&quot;block&quot; data-is-equatio=&quot;1&quot; data-latex=&quot;2\frac{2}{5}&quot;&gt;&lt;mn&gt;2&lt;/mn&gt;&lt;mfrac&gt;&lt;mn&gt;2&lt;/mn&gt;&lt;mn&gt;5&lt;/mn&gt;&lt;/mfrac&gt;&lt;/math&gt;" title="2 and two fifths">
            <a:extLst>
              <a:ext uri="{FF2B5EF4-FFF2-40B4-BE49-F238E27FC236}">
                <a16:creationId xmlns:a16="http://schemas.microsoft.com/office/drawing/2014/main" id="{543E6A41-4378-B42A-3E30-F25B052E3994}"/>
              </a:ext>
            </a:extLst>
          </p:cNvPr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5260755" y="4858480"/>
            <a:ext cx="349175" cy="589239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1180;p89">
            <a:extLst>
              <a:ext uri="{FF2B5EF4-FFF2-40B4-BE49-F238E27FC236}">
                <a16:creationId xmlns:a16="http://schemas.microsoft.com/office/drawing/2014/main" id="{902C262A-8D61-1472-D28C-34BAAF088412}"/>
              </a:ext>
            </a:extLst>
          </p:cNvPr>
          <p:cNvSpPr txBox="1">
            <a:spLocks/>
          </p:cNvSpPr>
          <p:nvPr/>
        </p:nvSpPr>
        <p:spPr>
          <a:xfrm>
            <a:off x="8027852" y="1699792"/>
            <a:ext cx="2651100" cy="487200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/>
              <a:t>Number line</a:t>
            </a:r>
          </a:p>
        </p:txBody>
      </p:sp>
      <p:pic>
        <p:nvPicPr>
          <p:cNvPr id="24" name="Google Shape;1181;p89">
            <a:extLst>
              <a:ext uri="{FF2B5EF4-FFF2-40B4-BE49-F238E27FC236}">
                <a16:creationId xmlns:a16="http://schemas.microsoft.com/office/drawing/2014/main" id="{5AD5AF16-F1A5-40DF-82E0-79C80140009B}"/>
              </a:ext>
            </a:extLst>
          </p:cNvPr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3821952" y="3779037"/>
            <a:ext cx="3133551" cy="712434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Google Shape;1182;p89">
            <a:extLst>
              <a:ext uri="{FF2B5EF4-FFF2-40B4-BE49-F238E27FC236}">
                <a16:creationId xmlns:a16="http://schemas.microsoft.com/office/drawing/2014/main" id="{9CD26291-8F6E-7C7C-1BEF-85423EC21D3F}"/>
              </a:ext>
            </a:extLst>
          </p:cNvPr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7778551" y="3760698"/>
            <a:ext cx="2900401" cy="846098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Google Shape;1183;p89" descr="&lt;math xmlns=&quot;http://www.w3.org/1998/Math/MathML&quot; display=&quot;block&quot; data-is-equatio=&quot;1&quot; data-latex=&quot;2\frac{2}{5}&quot;&gt;&lt;mn&gt;2&lt;/mn&gt;&lt;mfrac&gt;&lt;mn&gt;2&lt;/mn&gt;&lt;mn&gt;5&lt;/mn&gt;&lt;/mfrac&gt;&lt;/math&gt;" title="2 and two fifths">
            <a:extLst>
              <a:ext uri="{FF2B5EF4-FFF2-40B4-BE49-F238E27FC236}">
                <a16:creationId xmlns:a16="http://schemas.microsoft.com/office/drawing/2014/main" id="{D6CD30A8-D017-5E5D-F1F3-802872F9295B}"/>
              </a:ext>
            </a:extLst>
          </p:cNvPr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8859564" y="4858479"/>
            <a:ext cx="349175" cy="58923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92618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1641" y="2841568"/>
            <a:ext cx="11694573" cy="2130585"/>
          </a:xfrm>
          <a:prstGeom prst="rect">
            <a:avLst/>
          </a:prstGeom>
          <a:gradFill flip="none" rotWithShape="1">
            <a:gsLst>
              <a:gs pos="29000">
                <a:srgbClr val="E77F20"/>
              </a:gs>
              <a:gs pos="0">
                <a:srgbClr val="E77F20"/>
              </a:gs>
              <a:gs pos="55000">
                <a:srgbClr val="EFC30C"/>
              </a:gs>
              <a:gs pos="100000">
                <a:srgbClr val="9259A3"/>
              </a:gs>
              <a:gs pos="30000">
                <a:srgbClr val="EFC30C"/>
              </a:gs>
              <a:gs pos="81000">
                <a:srgbClr val="9259A3"/>
              </a:gs>
              <a:gs pos="78000">
                <a:srgbClr val="3986C6"/>
              </a:gs>
              <a:gs pos="58000">
                <a:srgbClr val="3986C6"/>
              </a:gs>
            </a:gsLst>
            <a:lin ang="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2617018"/>
              </p:ext>
            </p:extLst>
          </p:nvPr>
        </p:nvGraphicFramePr>
        <p:xfrm>
          <a:off x="279245" y="2912239"/>
          <a:ext cx="11530768" cy="19867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7512">
                  <a:extLst>
                    <a:ext uri="{9D8B030D-6E8A-4147-A177-3AD203B41FA5}">
                      <a16:colId xmlns:a16="http://schemas.microsoft.com/office/drawing/2014/main" val="2082856851"/>
                    </a:ext>
                  </a:extLst>
                </a:gridCol>
                <a:gridCol w="1262907">
                  <a:extLst>
                    <a:ext uri="{9D8B030D-6E8A-4147-A177-3AD203B41FA5}">
                      <a16:colId xmlns:a16="http://schemas.microsoft.com/office/drawing/2014/main" val="3240211120"/>
                    </a:ext>
                  </a:extLst>
                </a:gridCol>
                <a:gridCol w="1262907">
                  <a:extLst>
                    <a:ext uri="{9D8B030D-6E8A-4147-A177-3AD203B41FA5}">
                      <a16:colId xmlns:a16="http://schemas.microsoft.com/office/drawing/2014/main" val="2795377577"/>
                    </a:ext>
                  </a:extLst>
                </a:gridCol>
                <a:gridCol w="1262907">
                  <a:extLst>
                    <a:ext uri="{9D8B030D-6E8A-4147-A177-3AD203B41FA5}">
                      <a16:colId xmlns:a16="http://schemas.microsoft.com/office/drawing/2014/main" val="256412971"/>
                    </a:ext>
                  </a:extLst>
                </a:gridCol>
                <a:gridCol w="1262907">
                  <a:extLst>
                    <a:ext uri="{9D8B030D-6E8A-4147-A177-3AD203B41FA5}">
                      <a16:colId xmlns:a16="http://schemas.microsoft.com/office/drawing/2014/main" val="220264121"/>
                    </a:ext>
                  </a:extLst>
                </a:gridCol>
                <a:gridCol w="1262907">
                  <a:extLst>
                    <a:ext uri="{9D8B030D-6E8A-4147-A177-3AD203B41FA5}">
                      <a16:colId xmlns:a16="http://schemas.microsoft.com/office/drawing/2014/main" val="2074247620"/>
                    </a:ext>
                  </a:extLst>
                </a:gridCol>
                <a:gridCol w="1262907">
                  <a:extLst>
                    <a:ext uri="{9D8B030D-6E8A-4147-A177-3AD203B41FA5}">
                      <a16:colId xmlns:a16="http://schemas.microsoft.com/office/drawing/2014/main" val="3049753918"/>
                    </a:ext>
                  </a:extLst>
                </a:gridCol>
                <a:gridCol w="1262907">
                  <a:extLst>
                    <a:ext uri="{9D8B030D-6E8A-4147-A177-3AD203B41FA5}">
                      <a16:colId xmlns:a16="http://schemas.microsoft.com/office/drawing/2014/main" val="2131953832"/>
                    </a:ext>
                  </a:extLst>
                </a:gridCol>
                <a:gridCol w="1262907">
                  <a:extLst>
                    <a:ext uri="{9D8B030D-6E8A-4147-A177-3AD203B41FA5}">
                      <a16:colId xmlns:a16="http://schemas.microsoft.com/office/drawing/2014/main" val="2274147253"/>
                    </a:ext>
                  </a:extLst>
                </a:gridCol>
              </a:tblGrid>
              <a:tr h="767528">
                <a:tc rowSpan="3">
                  <a:txBody>
                    <a:bodyPr/>
                    <a:lstStyle/>
                    <a:p>
                      <a:pPr algn="ctr"/>
                      <a:r>
                        <a:rPr lang="en-GB" sz="1100" b="0" i="0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Every child in an Archway school </a:t>
                      </a:r>
                    </a:p>
                    <a:p>
                      <a:pPr algn="ctr"/>
                      <a:r>
                        <a:rPr lang="en-GB" sz="1100" b="0" i="0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will become a </a:t>
                      </a:r>
                    </a:p>
                    <a:p>
                      <a:pPr algn="ctr"/>
                      <a:r>
                        <a:rPr lang="en-GB" sz="1100" b="0" i="0" dirty="0">
                          <a:solidFill>
                            <a:schemeClr val="bg1"/>
                          </a:solidFill>
                          <a:latin typeface="Lato" panose="020F0502020204030203" pitchFamily="34" charset="0"/>
                        </a:rPr>
                        <a:t>fluent reader</a:t>
                      </a:r>
                    </a:p>
                    <a:p>
                      <a:pPr algn="ctr"/>
                      <a:endParaRPr lang="en-GB" sz="300" b="0" i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8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8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8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8704719"/>
                  </a:ext>
                </a:extLst>
              </a:tr>
              <a:tr h="761267">
                <a:tc vMerge="1">
                  <a:txBody>
                    <a:bodyPr/>
                    <a:lstStyle/>
                    <a:p>
                      <a:endParaRPr lang="en-GB" sz="105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solidFill>
                            <a:srgbClr val="FF0000"/>
                          </a:solidFill>
                          <a:latin typeface="Lato" panose="020F0502020204030203" pitchFamily="34" charset="0"/>
                        </a:rPr>
                        <a:t>RETRIEVE</a:t>
                      </a:r>
                      <a:r>
                        <a:rPr lang="en-GB" sz="1050" b="1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GB" sz="105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the words</a:t>
                      </a:r>
                      <a:r>
                        <a:rPr lang="en-GB" sz="1050" baseline="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 or</a:t>
                      </a:r>
                      <a:r>
                        <a:rPr lang="en-GB" sz="105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 phrases you</a:t>
                      </a:r>
                      <a:r>
                        <a:rPr lang="en-GB" sz="1050" baseline="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 need</a:t>
                      </a:r>
                      <a:r>
                        <a:rPr lang="en-GB" sz="105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 from the text</a:t>
                      </a:r>
                      <a:endParaRPr lang="en-GB" sz="1050" b="1" dirty="0">
                        <a:solidFill>
                          <a:srgbClr val="002060"/>
                        </a:solidFill>
                        <a:latin typeface="Lato" panose="020F0502020204030203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8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solidFill>
                            <a:srgbClr val="FF0000"/>
                          </a:solidFill>
                          <a:latin typeface="Lato" panose="020F0502020204030203" pitchFamily="34" charset="0"/>
                        </a:rPr>
                        <a:t>DECODE</a:t>
                      </a:r>
                      <a:r>
                        <a:rPr lang="en-GB" sz="1050" b="1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GB" sz="105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the words or phrase to address a breakdown</a:t>
                      </a:r>
                      <a:endParaRPr lang="en-GB" sz="1050" b="1" dirty="0">
                        <a:solidFill>
                          <a:srgbClr val="002060"/>
                        </a:solidFill>
                        <a:latin typeface="Lato" panose="020F0502020204030203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8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solidFill>
                            <a:srgbClr val="FF0000"/>
                          </a:solidFill>
                          <a:effectLst/>
                          <a:latin typeface="Lato" panose="020F0502020204030203" pitchFamily="34" charset="0"/>
                        </a:rPr>
                        <a:t>CONNECT</a:t>
                      </a:r>
                      <a:r>
                        <a:rPr lang="en-GB" sz="1050" b="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GB" sz="1050" b="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with words or phrases you know from the text</a:t>
                      </a:r>
                      <a:r>
                        <a:rPr lang="en-GB" sz="1050" b="0" baseline="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 </a:t>
                      </a:r>
                      <a:r>
                        <a:rPr lang="en-GB" sz="1050" b="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or your memory</a:t>
                      </a:r>
                    </a:p>
                  </a:txBody>
                  <a:tcPr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8E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solidFill>
                            <a:srgbClr val="FF0000"/>
                          </a:solidFill>
                          <a:latin typeface="Lato" panose="020F0502020204030203" pitchFamily="34" charset="0"/>
                        </a:rPr>
                        <a:t>VISUALISE</a:t>
                      </a:r>
                      <a:endParaRPr lang="en-GB" sz="1050" b="1" dirty="0">
                        <a:solidFill>
                          <a:srgbClr val="FF0000"/>
                        </a:solidFill>
                        <a:latin typeface="Lato" panose="020F0502020204030203" pitchFamily="34" charset="0"/>
                      </a:endParaRPr>
                    </a:p>
                    <a:p>
                      <a:pPr algn="ctr"/>
                      <a:r>
                        <a:rPr lang="en-GB" sz="1050" b="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the images</a:t>
                      </a:r>
                      <a:r>
                        <a:rPr lang="en-GB" sz="1050" b="0" baseline="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 in as much detail as possible</a:t>
                      </a:r>
                      <a:endParaRPr lang="en-GB" sz="1050" b="0" dirty="0">
                        <a:solidFill>
                          <a:srgbClr val="002060"/>
                        </a:solidFill>
                        <a:latin typeface="Lato" panose="020F0502020204030203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solidFill>
                            <a:srgbClr val="FF0000"/>
                          </a:solidFill>
                          <a:latin typeface="Lato" panose="020F0502020204030203" pitchFamily="34" charset="0"/>
                        </a:rPr>
                        <a:t>SUMMARISE</a:t>
                      </a:r>
                      <a:r>
                        <a:rPr lang="en-GB" sz="1050" b="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GB" sz="1050" b="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the main ideas of the text in a few words</a:t>
                      </a:r>
                    </a:p>
                  </a:txBody>
                  <a:tcPr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solidFill>
                            <a:srgbClr val="FF0000"/>
                          </a:solidFill>
                          <a:latin typeface="Lato" panose="020F0502020204030203" pitchFamily="34" charset="0"/>
                        </a:rPr>
                        <a:t>INFER</a:t>
                      </a:r>
                      <a:endParaRPr lang="en-GB" sz="1050" b="1" dirty="0">
                        <a:solidFill>
                          <a:srgbClr val="FF0000"/>
                        </a:solidFill>
                        <a:latin typeface="Lato" panose="020F0502020204030203" pitchFamily="34" charset="0"/>
                      </a:endParaRPr>
                    </a:p>
                    <a:p>
                      <a:pPr algn="ctr"/>
                      <a:r>
                        <a:rPr lang="en-GB" sz="1050" b="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meanings that might be within the text</a:t>
                      </a:r>
                    </a:p>
                  </a:txBody>
                  <a:tcPr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solidFill>
                            <a:srgbClr val="FF0000"/>
                          </a:solidFill>
                          <a:latin typeface="Lato" panose="020F0502020204030203" pitchFamily="34" charset="0"/>
                        </a:rPr>
                        <a:t>PREDICT</a:t>
                      </a:r>
                      <a:endParaRPr lang="en-GB" sz="1050" b="1" dirty="0">
                        <a:solidFill>
                          <a:srgbClr val="FF0000"/>
                        </a:solidFill>
                        <a:latin typeface="Lato" panose="020F0502020204030203" pitchFamily="34" charset="0"/>
                      </a:endParaRPr>
                    </a:p>
                    <a:p>
                      <a:pPr algn="ctr"/>
                      <a:r>
                        <a:rPr lang="en-GB" sz="1050" b="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what might happen next</a:t>
                      </a:r>
                      <a:r>
                        <a:rPr lang="en-GB" sz="1050" b="0" baseline="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 using details from the text</a:t>
                      </a:r>
                      <a:endParaRPr lang="en-GB" sz="1050" b="0" dirty="0">
                        <a:solidFill>
                          <a:srgbClr val="002060"/>
                        </a:solidFill>
                        <a:latin typeface="Lato" panose="020F0502020204030203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solidFill>
                            <a:srgbClr val="FF0000"/>
                          </a:solidFill>
                          <a:latin typeface="Lato" panose="020F0502020204030203" pitchFamily="34" charset="0"/>
                        </a:rPr>
                        <a:t>EXAMINE</a:t>
                      </a:r>
                      <a:endParaRPr lang="en-GB" sz="1050" b="1" dirty="0">
                        <a:solidFill>
                          <a:srgbClr val="FF0000"/>
                        </a:solidFill>
                        <a:latin typeface="Lato" panose="020F0502020204030203" pitchFamily="34" charset="0"/>
                      </a:endParaRPr>
                    </a:p>
                    <a:p>
                      <a:pPr algn="ctr"/>
                      <a:r>
                        <a:rPr lang="en-GB" sz="1050" b="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how the writer uses words to construct</a:t>
                      </a:r>
                      <a:r>
                        <a:rPr lang="en-GB" sz="1050" b="0" baseline="0" dirty="0">
                          <a:solidFill>
                            <a:srgbClr val="002060"/>
                          </a:solidFill>
                          <a:latin typeface="Lato" panose="020F0502020204030203" pitchFamily="34" charset="0"/>
                        </a:rPr>
                        <a:t> meaning</a:t>
                      </a:r>
                      <a:endParaRPr lang="en-GB" sz="1050" b="0" dirty="0">
                        <a:solidFill>
                          <a:srgbClr val="002060"/>
                        </a:solidFill>
                        <a:latin typeface="Lato" panose="020F0502020204030203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0128860"/>
                  </a:ext>
                </a:extLst>
              </a:tr>
              <a:tr h="270934">
                <a:tc vMerge="1">
                  <a:txBody>
                    <a:bodyPr/>
                    <a:lstStyle/>
                    <a:p>
                      <a:pPr algn="ctr"/>
                      <a:endParaRPr lang="en-GB" sz="1000" b="0" i="1" dirty="0">
                        <a:solidFill>
                          <a:schemeClr val="bg1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en-GB" sz="1400" b="1" i="0" kern="1200" dirty="0">
                          <a:solidFill>
                            <a:schemeClr val="bg1"/>
                          </a:solidFill>
                          <a:effectLst/>
                          <a:latin typeface="Lato" panose="020F0502020204030203" pitchFamily="34" charset="0"/>
                          <a:ea typeface="+mn-ea"/>
                          <a:cs typeface="+mn-cs"/>
                        </a:rPr>
                        <a:t>ASK THOUGHTFUL QUESTIONS TO HELP YOU UNDERSTAND THE TEXT</a:t>
                      </a:r>
                      <a:endParaRPr lang="en-GB" sz="1050" b="1" dirty="0">
                        <a:solidFill>
                          <a:schemeClr val="bg1"/>
                        </a:solidFill>
                        <a:latin typeface="Lato" panose="020F0502020204030203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206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1050" b="1" dirty="0">
                        <a:solidFill>
                          <a:srgbClr val="002060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1050" b="0" dirty="0">
                        <a:solidFill>
                          <a:srgbClr val="002060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1200" b="1" dirty="0">
                        <a:solidFill>
                          <a:srgbClr val="FF0000"/>
                        </a:solidFill>
                        <a:latin typeface="Lato" panose="020F0502020204030203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6F8FC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1050" b="0" dirty="0">
                        <a:solidFill>
                          <a:srgbClr val="002060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4F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1050" b="0" dirty="0">
                        <a:solidFill>
                          <a:srgbClr val="002060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4F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1050" b="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4F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1050" b="0" dirty="0">
                        <a:solidFill>
                          <a:srgbClr val="002060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4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79006716"/>
                  </a:ext>
                </a:extLst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709719" y="2971518"/>
            <a:ext cx="738462" cy="712334"/>
            <a:chOff x="3206569" y="2423806"/>
            <a:chExt cx="752955" cy="707366"/>
          </a:xfrm>
        </p:grpSpPr>
        <p:pic>
          <p:nvPicPr>
            <p:cNvPr id="7" name="Picture 2" descr="Image result for imagine icon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569" y="2423806"/>
              <a:ext cx="752955" cy="707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4" descr="Image result for picture icon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375469">
              <a:off x="3330060" y="2576503"/>
              <a:ext cx="178047" cy="1578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0525" y="2902469"/>
            <a:ext cx="701206" cy="823818"/>
          </a:xfrm>
          <a:prstGeom prst="rect">
            <a:avLst/>
          </a:prstGeom>
        </p:spPr>
      </p:pic>
      <p:pic>
        <p:nvPicPr>
          <p:cNvPr id="10" name="Picture 4" descr="Image result for writing list icon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5392" y="2966733"/>
            <a:ext cx="469483" cy="660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204" y="2936448"/>
            <a:ext cx="744252" cy="71233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r="5491" b="17816"/>
          <a:stretch/>
        </p:blipFill>
        <p:spPr>
          <a:xfrm>
            <a:off x="3148801" y="2972480"/>
            <a:ext cx="844990" cy="73479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b="19186"/>
          <a:stretch/>
        </p:blipFill>
        <p:spPr>
          <a:xfrm>
            <a:off x="1854234" y="2972475"/>
            <a:ext cx="846149" cy="6838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9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9752" t="14781" r="9444" b="31513"/>
          <a:stretch/>
        </p:blipFill>
        <p:spPr>
          <a:xfrm>
            <a:off x="9426380" y="3041194"/>
            <a:ext cx="964491" cy="6410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0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19250" r="21985" b="21255"/>
          <a:stretch/>
        </p:blipFill>
        <p:spPr>
          <a:xfrm>
            <a:off x="10845520" y="2936448"/>
            <a:ext cx="524787" cy="70320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1"/>
          <a:srcRect t="1" b="-7382"/>
          <a:stretch/>
        </p:blipFill>
        <p:spPr>
          <a:xfrm>
            <a:off x="578631" y="2936448"/>
            <a:ext cx="820954" cy="73814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4008" y="3530488"/>
            <a:ext cx="1063453" cy="58339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626781" y="510363"/>
            <a:ext cx="79531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Editable reading ruler</a:t>
            </a:r>
          </a:p>
        </p:txBody>
      </p:sp>
    </p:spTree>
    <p:extLst>
      <p:ext uri="{BB962C8B-B14F-4D97-AF65-F5344CB8AC3E}">
        <p14:creationId xmlns:p14="http://schemas.microsoft.com/office/powerpoint/2010/main" val="38711253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54F84A91-9BEF-1581-ECE3-3688C92BE0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81F3E92-02DB-F133-4175-10A0AF0711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944"/>
          <a:stretch/>
        </p:blipFill>
        <p:spPr>
          <a:xfrm>
            <a:off x="11474202" y="0"/>
            <a:ext cx="717798" cy="6381750"/>
          </a:xfrm>
          <a:prstGeom prst="rect">
            <a:avLst/>
          </a:prstGeom>
        </p:spPr>
      </p:pic>
      <p:sp>
        <p:nvSpPr>
          <p:cNvPr id="3" name="Google Shape;1199;p91">
            <a:extLst>
              <a:ext uri="{FF2B5EF4-FFF2-40B4-BE49-F238E27FC236}">
                <a16:creationId xmlns:a16="http://schemas.microsoft.com/office/drawing/2014/main" id="{6A40FB25-3D8D-73B3-7A61-AE6866B6F094}"/>
              </a:ext>
            </a:extLst>
          </p:cNvPr>
          <p:cNvSpPr txBox="1">
            <a:spLocks/>
          </p:cNvSpPr>
          <p:nvPr/>
        </p:nvSpPr>
        <p:spPr>
          <a:xfrm>
            <a:off x="1435365" y="980121"/>
            <a:ext cx="2348100" cy="487200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/>
              <a:t>For example,</a:t>
            </a:r>
          </a:p>
        </p:txBody>
      </p:sp>
      <p:pic>
        <p:nvPicPr>
          <p:cNvPr id="5" name="Google Shape;1200;p91" descr="&lt;math xmlns=&quot;http://www.w3.org/1998/Math/MathML&quot; display=&quot;block&quot; data-is-equatio=&quot;1&quot; data-latex=&quot;\frac{12}{5}&quot;&gt;&lt;mfrac&gt;&lt;mn&gt;12&lt;/mn&gt;&lt;mn&gt;5&lt;/mn&gt;&lt;/mfrac&gt;&lt;/math&gt;" title="twelve fifths">
            <a:extLst>
              <a:ext uri="{FF2B5EF4-FFF2-40B4-BE49-F238E27FC236}">
                <a16:creationId xmlns:a16="http://schemas.microsoft.com/office/drawing/2014/main" id="{7FD242E3-9C43-0C7D-690C-7019DC21368E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749844" y="2172620"/>
            <a:ext cx="431225" cy="78671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1201;p91">
            <a:extLst>
              <a:ext uri="{FF2B5EF4-FFF2-40B4-BE49-F238E27FC236}">
                <a16:creationId xmlns:a16="http://schemas.microsoft.com/office/drawing/2014/main" id="{821166B1-3997-561C-32A9-337E5EE5AAD0}"/>
              </a:ext>
            </a:extLst>
          </p:cNvPr>
          <p:cNvSpPr txBox="1">
            <a:spLocks/>
          </p:cNvSpPr>
          <p:nvPr/>
        </p:nvSpPr>
        <p:spPr>
          <a:xfrm>
            <a:off x="1441730" y="1704896"/>
            <a:ext cx="1757100" cy="487200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/>
              <a:t>Fraction</a:t>
            </a:r>
          </a:p>
        </p:txBody>
      </p:sp>
      <p:pic>
        <p:nvPicPr>
          <p:cNvPr id="7" name="Google Shape;1202;p91" descr="&lt;math xmlns=&quot;http://www.w3.org/1998/Math/MathML&quot; display=&quot;block&quot; data-is-equatio=&quot;1&quot; data-latex=&quot;\frac{12}{5}=\ \frac{5}{5}+\frac{5}{5}+\frac{2}{5}=1+1+\frac{2}{5}=2\frac{2}{5}&quot;&gt;&lt;mfrac&gt;&lt;mn&gt;12&lt;/mn&gt;&lt;mn&gt;5&lt;/mn&gt;&lt;/mfrac&gt;&lt;mo&gt;=&lt;/mo&gt;&lt;mtext&gt;&lt;/mtext&gt;&lt;mfrac&gt;&lt;mn&gt;5&lt;/mn&gt;&lt;mn&gt;5&lt;/mn&gt;&lt;/mfrac&gt;&lt;mo&gt;+&lt;/mo&gt;&lt;mfrac&gt;&lt;mn&gt;5&lt;/mn&gt;&lt;mn&gt;5&lt;/mn&gt;&lt;/mfrac&gt;&lt;mo&gt;+&lt;/mo&gt;&lt;mfrac&gt;&lt;mn&gt;2&lt;/mn&gt;&lt;mn&gt;5&lt;/mn&gt;&lt;/mfrac&gt;&lt;mo&gt;=&lt;/mo&gt;&lt;mn&gt;1&lt;/mn&gt;&lt;mo&gt;+&lt;/mo&gt;&lt;mn&gt;1&lt;/mn&gt;&lt;mo&gt;+&lt;/mo&gt;&lt;mfrac&gt;&lt;mn&gt;2&lt;/mn&gt;&lt;mn&gt;5&lt;/mn&gt;&lt;/mfrac&gt;&lt;mo&gt;=&lt;/mo&gt;&lt;mn&gt;2&lt;/mn&gt;&lt;mfrac&gt;&lt;mn&gt;2&lt;/mn&gt;&lt;mn&gt;5&lt;/mn&gt;&lt;/mfrac&gt;&lt;/math&gt;" title="twelve fifths equals five fifths plus five fifths plus two fifths equals 1 plus 1 plus two fifths equals 2 and two fifths">
            <a:extLst>
              <a:ext uri="{FF2B5EF4-FFF2-40B4-BE49-F238E27FC236}">
                <a16:creationId xmlns:a16="http://schemas.microsoft.com/office/drawing/2014/main" id="{322BB332-EA46-D36A-A2B6-1F1FA53C6EB8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9067" r="49938"/>
          <a:stretch/>
        </p:blipFill>
        <p:spPr>
          <a:xfrm>
            <a:off x="2261269" y="2133196"/>
            <a:ext cx="2488775" cy="82612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1203;p91" descr="&lt;math xmlns=&quot;http://www.w3.org/1998/Math/MathML&quot; display=&quot;block&quot; data-is-equatio=&quot;1&quot; data-latex=&quot;\frac{12}{5}=\ \frac{5}{5}+\frac{5}{5}+\frac{2}{5}=1+1+\frac{2}{5}=2\frac{2}{5}&quot;&gt;&lt;mfrac&gt;&lt;mn&gt;12&lt;/mn&gt;&lt;mn&gt;5&lt;/mn&gt;&lt;/mfrac&gt;&lt;mo&gt;=&lt;/mo&gt;&lt;mtext&gt;&lt;/mtext&gt;&lt;mfrac&gt;&lt;mn&gt;5&lt;/mn&gt;&lt;mn&gt;5&lt;/mn&gt;&lt;/mfrac&gt;&lt;mo&gt;+&lt;/mo&gt;&lt;mfrac&gt;&lt;mn&gt;5&lt;/mn&gt;&lt;mn&gt;5&lt;/mn&gt;&lt;/mfrac&gt;&lt;mo&gt;+&lt;/mo&gt;&lt;mfrac&gt;&lt;mn&gt;2&lt;/mn&gt;&lt;mn&gt;5&lt;/mn&gt;&lt;/mfrac&gt;&lt;mo&gt;=&lt;/mo&gt;&lt;mn&gt;1&lt;/mn&gt;&lt;mo&gt;+&lt;/mo&gt;&lt;mn&gt;1&lt;/mn&gt;&lt;mo&gt;+&lt;/mo&gt;&lt;mfrac&gt;&lt;mn&gt;2&lt;/mn&gt;&lt;mn&gt;5&lt;/mn&gt;&lt;/mfrac&gt;&lt;mo&gt;=&lt;/mo&gt;&lt;mn&gt;2&lt;/mn&gt;&lt;mfrac&gt;&lt;mn&gt;2&lt;/mn&gt;&lt;mn&gt;5&lt;/mn&gt;&lt;/mfrac&gt;&lt;/math&gt;" title="twelve fifths equals five fifths plus five fifths plus two fifths equals 1 plus 1 plus two fifths equals 2 and two fifths">
            <a:extLst>
              <a:ext uri="{FF2B5EF4-FFF2-40B4-BE49-F238E27FC236}">
                <a16:creationId xmlns:a16="http://schemas.microsoft.com/office/drawing/2014/main" id="{AC1F92AA-A72A-5C48-0710-D9E21F0E3A88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51086" r="14971"/>
          <a:stretch/>
        </p:blipFill>
        <p:spPr>
          <a:xfrm>
            <a:off x="2317595" y="3113371"/>
            <a:ext cx="2060576" cy="8261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Google Shape;1204;p91" descr="&lt;math xmlns=&quot;http://www.w3.org/1998/Math/MathML&quot; display=&quot;block&quot; data-is-equatio=&quot;1&quot; data-latex=&quot;\frac{12}{5}=\ \frac{5}{5}+\frac{5}{5}+\frac{2}{5}=1+1+\frac{2}{5}=2\frac{2}{5}&quot;&gt;&lt;mfrac&gt;&lt;mn&gt;12&lt;/mn&gt;&lt;mn&gt;5&lt;/mn&gt;&lt;/mfrac&gt;&lt;mo&gt;=&lt;/mo&gt;&lt;mtext&gt;&lt;/mtext&gt;&lt;mfrac&gt;&lt;mn&gt;5&lt;/mn&gt;&lt;mn&gt;5&lt;/mn&gt;&lt;/mfrac&gt;&lt;mo&gt;+&lt;/mo&gt;&lt;mfrac&gt;&lt;mn&gt;5&lt;/mn&gt;&lt;mn&gt;5&lt;/mn&gt;&lt;/mfrac&gt;&lt;mo&gt;+&lt;/mo&gt;&lt;mfrac&gt;&lt;mn&gt;2&lt;/mn&gt;&lt;mn&gt;5&lt;/mn&gt;&lt;/mfrac&gt;&lt;mo&gt;=&lt;/mo&gt;&lt;mn&gt;1&lt;/mn&gt;&lt;mo&gt;+&lt;/mo&gt;&lt;mn&gt;1&lt;/mn&gt;&lt;mo&gt;+&lt;/mo&gt;&lt;mfrac&gt;&lt;mn&gt;2&lt;/mn&gt;&lt;mn&gt;5&lt;/mn&gt;&lt;/mfrac&gt;&lt;mo&gt;=&lt;/mo&gt;&lt;mn&gt;2&lt;/mn&gt;&lt;mfrac&gt;&lt;mn&gt;2&lt;/mn&gt;&lt;mn&gt;5&lt;/mn&gt;&lt;/mfrac&gt;&lt;/math&gt;" title="twelve fifths equals five fifths plus five fifths plus two fifths equals 1 plus 1 plus two fifths equals 2 and two fifths">
            <a:extLst>
              <a:ext uri="{FF2B5EF4-FFF2-40B4-BE49-F238E27FC236}">
                <a16:creationId xmlns:a16="http://schemas.microsoft.com/office/drawing/2014/main" id="{939BAF3E-9E30-06FA-3B80-8C4D5BDE57FA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85113" r="-19055"/>
          <a:stretch/>
        </p:blipFill>
        <p:spPr>
          <a:xfrm>
            <a:off x="2273862" y="4040154"/>
            <a:ext cx="2060576" cy="82612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205;p91">
            <a:extLst>
              <a:ext uri="{FF2B5EF4-FFF2-40B4-BE49-F238E27FC236}">
                <a16:creationId xmlns:a16="http://schemas.microsoft.com/office/drawing/2014/main" id="{AC585FD4-FBF6-FC00-9CA5-FA45A78D29AC}"/>
              </a:ext>
            </a:extLst>
          </p:cNvPr>
          <p:cNvSpPr txBox="1">
            <a:spLocks/>
          </p:cNvSpPr>
          <p:nvPr/>
        </p:nvSpPr>
        <p:spPr>
          <a:xfrm>
            <a:off x="5471794" y="1470021"/>
            <a:ext cx="4075500" cy="2543700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 dirty="0"/>
              <a:t>Drawing diagrams or number lines are methods to visually represent the </a:t>
            </a:r>
            <a:r>
              <a:rPr lang="en-GB" b="1" dirty="0"/>
              <a:t>mixed number,</a:t>
            </a:r>
            <a:r>
              <a:rPr lang="en-GB" dirty="0"/>
              <a:t> but using knowledge that the denominator identifies how many parts are a whole is a quicker and easier way.</a:t>
            </a:r>
          </a:p>
        </p:txBody>
      </p:sp>
      <p:sp>
        <p:nvSpPr>
          <p:cNvPr id="12" name="Google Shape;1198;p91">
            <a:extLst>
              <a:ext uri="{FF2B5EF4-FFF2-40B4-BE49-F238E27FC236}">
                <a16:creationId xmlns:a16="http://schemas.microsoft.com/office/drawing/2014/main" id="{76C8F40C-C8A0-3C30-DAA5-BB980CA1CD7D}"/>
              </a:ext>
            </a:extLst>
          </p:cNvPr>
          <p:cNvSpPr txBox="1">
            <a:spLocks/>
          </p:cNvSpPr>
          <p:nvPr/>
        </p:nvSpPr>
        <p:spPr>
          <a:xfrm>
            <a:off x="324000" y="-1"/>
            <a:ext cx="11150202" cy="1052363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GB" sz="3200" b="1" dirty="0"/>
              <a:t>Changing improper fractions to mixed numbers</a:t>
            </a:r>
          </a:p>
        </p:txBody>
      </p:sp>
    </p:spTree>
    <p:extLst>
      <p:ext uri="{BB962C8B-B14F-4D97-AF65-F5344CB8AC3E}">
        <p14:creationId xmlns:p14="http://schemas.microsoft.com/office/powerpoint/2010/main" val="216871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0242" y="153115"/>
            <a:ext cx="10945813" cy="585074"/>
          </a:xfrm>
          <a:solidFill>
            <a:schemeClr val="accent2"/>
          </a:solidFill>
        </p:spPr>
        <p:txBody>
          <a:bodyPr>
            <a:normAutofit lnSpcReduction="10000"/>
          </a:bodyPr>
          <a:lstStyle/>
          <a:p>
            <a:r>
              <a:rPr lang="en-GB" dirty="0"/>
              <a:t>Changing improper fractions to mixed numbers</a:t>
            </a:r>
            <a:endParaRPr lang="en-GB" dirty="0">
              <a:latin typeface="Century Gothic" panose="020B0502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6944"/>
          <a:stretch/>
        </p:blipFill>
        <p:spPr>
          <a:xfrm>
            <a:off x="11474202" y="0"/>
            <a:ext cx="717798" cy="6381750"/>
          </a:xfrm>
          <a:prstGeom prst="rect">
            <a:avLst/>
          </a:prstGeom>
        </p:spPr>
      </p:pic>
      <p:sp>
        <p:nvSpPr>
          <p:cNvPr id="3" name="Google Shape;1211;p92">
            <a:extLst>
              <a:ext uri="{FF2B5EF4-FFF2-40B4-BE49-F238E27FC236}">
                <a16:creationId xmlns:a16="http://schemas.microsoft.com/office/drawing/2014/main" id="{E802CB43-9591-F056-789B-D60AA6DCBEF2}"/>
              </a:ext>
            </a:extLst>
          </p:cNvPr>
          <p:cNvSpPr txBox="1">
            <a:spLocks/>
          </p:cNvSpPr>
          <p:nvPr/>
        </p:nvSpPr>
        <p:spPr>
          <a:xfrm>
            <a:off x="1772797" y="1352260"/>
            <a:ext cx="2592600" cy="487200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/>
              <a:t>For example,</a:t>
            </a:r>
          </a:p>
        </p:txBody>
      </p:sp>
      <p:pic>
        <p:nvPicPr>
          <p:cNvPr id="5" name="Google Shape;1212;p92" descr="&lt;math xmlns=&quot;http://www.w3.org/1998/Math/MathML&quot; display=&quot;block&quot; data-is-equatio=&quot;1&quot; data-latex=&quot;\frac{12}{5}&quot;&gt;&lt;mfrac&gt;&lt;mn&gt;12&lt;/mn&gt;&lt;mn&gt;5&lt;/mn&gt;&lt;/mfrac&gt;&lt;/math&gt;" title="twelve fifths">
            <a:extLst>
              <a:ext uri="{FF2B5EF4-FFF2-40B4-BE49-F238E27FC236}">
                <a16:creationId xmlns:a16="http://schemas.microsoft.com/office/drawing/2014/main" id="{878DCFB4-9B48-9F60-ADB4-06B08325B3B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068820" y="2544759"/>
            <a:ext cx="431225" cy="78671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1213;p92">
            <a:extLst>
              <a:ext uri="{FF2B5EF4-FFF2-40B4-BE49-F238E27FC236}">
                <a16:creationId xmlns:a16="http://schemas.microsoft.com/office/drawing/2014/main" id="{4F599E07-4A1E-0529-C526-DB48BBF2985E}"/>
              </a:ext>
            </a:extLst>
          </p:cNvPr>
          <p:cNvSpPr txBox="1">
            <a:spLocks/>
          </p:cNvSpPr>
          <p:nvPr/>
        </p:nvSpPr>
        <p:spPr>
          <a:xfrm>
            <a:off x="1779142" y="2077035"/>
            <a:ext cx="1757100" cy="487200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/>
              <a:t>Fraction</a:t>
            </a:r>
          </a:p>
        </p:txBody>
      </p:sp>
      <p:pic>
        <p:nvPicPr>
          <p:cNvPr id="7" name="Google Shape;1214;p92" descr="&lt;math xmlns=&quot;http://www.w3.org/1998/Math/MathML&quot; display=&quot;block&quot; data-is-equatio=&quot;1&quot; data-latex=&quot;\frac{12}{5}=\ \frac{5}{5}+\frac{5}{5}+\frac{2}{5}=1+1+\frac{2}{5}=2\frac{2}{5}&quot;&gt;&lt;mfrac&gt;&lt;mn&gt;12&lt;/mn&gt;&lt;mn&gt;5&lt;/mn&gt;&lt;/mfrac&gt;&lt;mo&gt;=&lt;/mo&gt;&lt;mtext&gt;&lt;/mtext&gt;&lt;mfrac&gt;&lt;mn&gt;5&lt;/mn&gt;&lt;mn&gt;5&lt;/mn&gt;&lt;/mfrac&gt;&lt;mo&gt;+&lt;/mo&gt;&lt;mfrac&gt;&lt;mn&gt;5&lt;/mn&gt;&lt;mn&gt;5&lt;/mn&gt;&lt;/mfrac&gt;&lt;mo&gt;+&lt;/mo&gt;&lt;mfrac&gt;&lt;mn&gt;2&lt;/mn&gt;&lt;mn&gt;5&lt;/mn&gt;&lt;/mfrac&gt;&lt;mo&gt;=&lt;/mo&gt;&lt;mn&gt;1&lt;/mn&gt;&lt;mo&gt;+&lt;/mo&gt;&lt;mn&gt;1&lt;/mn&gt;&lt;mo&gt;+&lt;/mo&gt;&lt;mfrac&gt;&lt;mn&gt;2&lt;/mn&gt;&lt;mn&gt;5&lt;/mn&gt;&lt;/mfrac&gt;&lt;mo&gt;=&lt;/mo&gt;&lt;mn&gt;2&lt;/mn&gt;&lt;mfrac&gt;&lt;mn&gt;2&lt;/mn&gt;&lt;mn&gt;5&lt;/mn&gt;&lt;/mfrac&gt;&lt;/math&gt;" title="twelve fifths equals five fifths plus five fifths plus two fifths equals 1 plus 1 plus two fifths equals 2 and two fifths">
            <a:extLst>
              <a:ext uri="{FF2B5EF4-FFF2-40B4-BE49-F238E27FC236}">
                <a16:creationId xmlns:a16="http://schemas.microsoft.com/office/drawing/2014/main" id="{F9E3C428-ACC7-5059-D4C9-73C4A07EB572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85113" r="-19055"/>
          <a:stretch/>
        </p:blipFill>
        <p:spPr>
          <a:xfrm>
            <a:off x="2592838" y="4412293"/>
            <a:ext cx="2060576" cy="82612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Google Shape;1215;p92">
            <a:extLst>
              <a:ext uri="{FF2B5EF4-FFF2-40B4-BE49-F238E27FC236}">
                <a16:creationId xmlns:a16="http://schemas.microsoft.com/office/drawing/2014/main" id="{4A79102D-BA8D-9632-4E1E-30B06056FE22}"/>
              </a:ext>
            </a:extLst>
          </p:cNvPr>
          <p:cNvSpPr txBox="1">
            <a:spLocks/>
          </p:cNvSpPr>
          <p:nvPr/>
        </p:nvSpPr>
        <p:spPr>
          <a:xfrm>
            <a:off x="5790770" y="1842160"/>
            <a:ext cx="4075500" cy="2543700"/>
          </a:xfrm>
          <a:prstGeom prst="rect">
            <a:avLst/>
          </a:prstGeom>
        </p:spPr>
        <p:txBody>
          <a:bodyPr spcFirstLastPara="1" vert="horz" wrap="square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/>
              <a:t>Consider multiples of the denominator to make this more efficient.</a:t>
            </a:r>
          </a:p>
        </p:txBody>
      </p:sp>
      <p:pic>
        <p:nvPicPr>
          <p:cNvPr id="10" name="Google Shape;1216;p92" descr="&lt;math xmlns=&quot;http://www.w3.org/1998/Math/MathML&quot; display=&quot;block&quot; data-is-equatio=&quot;1&quot; data-latex=&quot;\frac{12}{5}=\ \frac{10}{5}+\frac{2}{5}=2+\frac{2}{5}=2\frac{2}{5}&quot;&gt;&lt;mfrac&gt;&lt;mn&gt;12&lt;/mn&gt;&lt;mn&gt;5&lt;/mn&gt;&lt;/mfrac&gt;&lt;mo&gt;=&lt;/mo&gt;&lt;mtext&gt;&lt;/mtext&gt;&lt;mfrac&gt;&lt;mn&gt;10&lt;/mn&gt;&lt;mn&gt;5&lt;/mn&gt;&lt;/mfrac&gt;&lt;mo&gt;+&lt;/mo&gt;&lt;mfrac&gt;&lt;mn&gt;2&lt;/mn&gt;&lt;mn&gt;5&lt;/mn&gt;&lt;/mfrac&gt;&lt;mo&gt;=&lt;/mo&gt;&lt;mn&gt;2&lt;/mn&gt;&lt;mo&gt;+&lt;/mo&gt;&lt;mfrac&gt;&lt;mn&gt;2&lt;/mn&gt;&lt;mn&gt;5&lt;/mn&gt;&lt;/mfrac&gt;&lt;mo&gt;=&lt;/mo&gt;&lt;mn&gt;2&lt;/mn&gt;&lt;mfrac&gt;&lt;mn&gt;2&lt;/mn&gt;&lt;mn&gt;5&lt;/mn&gt;&lt;/mfrac&gt;&lt;/math&gt;" title="twelve fifths equals ten fifths plus two fifths equals 2 plus two fifths equals 2 and two fifths">
            <a:extLst>
              <a:ext uri="{FF2B5EF4-FFF2-40B4-BE49-F238E27FC236}">
                <a16:creationId xmlns:a16="http://schemas.microsoft.com/office/drawing/2014/main" id="{2D46CF8C-AEF5-A972-CF2F-AA24248EECC6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11692" r="49084"/>
          <a:stretch/>
        </p:blipFill>
        <p:spPr>
          <a:xfrm>
            <a:off x="2592845" y="2525035"/>
            <a:ext cx="1915400" cy="8261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1217;p92" descr="&lt;math xmlns=&quot;http://www.w3.org/1998/Math/MathML&quot; display=&quot;block&quot; data-is-equatio=&quot;1&quot; data-latex=&quot;\frac{12}{5}=\ \frac{10}{5}+\frac{2}{5}=2+\frac{2}{5}=2\frac{2}{5}&quot;&gt;&lt;mfrac&gt;&lt;mn&gt;12&lt;/mn&gt;&lt;mn&gt;5&lt;/mn&gt;&lt;/mfrac&gt;&lt;mo&gt;=&lt;/mo&gt;&lt;mtext&gt;&lt;/mtext&gt;&lt;mfrac&gt;&lt;mn&gt;10&lt;/mn&gt;&lt;mn&gt;5&lt;/mn&gt;&lt;/mfrac&gt;&lt;mo&gt;+&lt;/mo&gt;&lt;mfrac&gt;&lt;mn&gt;2&lt;/mn&gt;&lt;mn&gt;5&lt;/mn&gt;&lt;/mfrac&gt;&lt;mo&gt;=&lt;/mo&gt;&lt;mn&gt;2&lt;/mn&gt;&lt;mo&gt;+&lt;/mo&gt;&lt;mfrac&gt;&lt;mn&gt;2&lt;/mn&gt;&lt;mn&gt;5&lt;/mn&gt;&lt;/mfrac&gt;&lt;mo&gt;=&lt;/mo&gt;&lt;mn&gt;2&lt;/mn&gt;&lt;mfrac&gt;&lt;mn&gt;2&lt;/mn&gt;&lt;mn&gt;5&lt;/mn&gt;&lt;/mfrac&gt;&lt;/math&gt;" title="twelve fifths equals ten fifths plus two fifths equals 2 plus two fifths equals 2 and two fifths">
            <a:extLst>
              <a:ext uri="{FF2B5EF4-FFF2-40B4-BE49-F238E27FC236}">
                <a16:creationId xmlns:a16="http://schemas.microsoft.com/office/drawing/2014/main" id="{5A45AE14-ECE0-BE61-A22A-CCB32B8499CA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50000" r="19187"/>
          <a:stretch/>
        </p:blipFill>
        <p:spPr>
          <a:xfrm>
            <a:off x="2542021" y="3525285"/>
            <a:ext cx="1504675" cy="8261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9204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91EAC678-2742-5007-0B6B-7D5CF9FB0C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0694B7ED-5984-669B-0294-BC82D54143D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82621" y="174054"/>
            <a:ext cx="11626757" cy="750661"/>
          </a:xfrm>
          <a:solidFill>
            <a:schemeClr val="accent2"/>
          </a:solidFill>
        </p:spPr>
        <p:txBody>
          <a:bodyPr/>
          <a:lstStyle/>
          <a:p>
            <a:r>
              <a:rPr lang="en-GB" dirty="0"/>
              <a:t>Changing improper fractions to mixed numbers</a:t>
            </a:r>
            <a:endParaRPr lang="en-GB" dirty="0">
              <a:latin typeface="Century Gothic" panose="020B0502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1871C9-B6FC-E7BF-403A-50CE787C752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495"/>
          <a:stretch/>
        </p:blipFill>
        <p:spPr>
          <a:xfrm>
            <a:off x="9497754" y="2852848"/>
            <a:ext cx="2590252" cy="3455767"/>
          </a:xfrm>
          <a:prstGeom prst="rect">
            <a:avLst/>
          </a:prstGeom>
        </p:spPr>
      </p:pic>
      <p:sp>
        <p:nvSpPr>
          <p:cNvPr id="4" name="Google Shape;1223;p93">
            <a:extLst>
              <a:ext uri="{FF2B5EF4-FFF2-40B4-BE49-F238E27FC236}">
                <a16:creationId xmlns:a16="http://schemas.microsoft.com/office/drawing/2014/main" id="{5B75B4CB-2307-3EAF-DFA3-770AFE98305A}"/>
              </a:ext>
            </a:extLst>
          </p:cNvPr>
          <p:cNvSpPr txBox="1"/>
          <p:nvPr/>
        </p:nvSpPr>
        <p:spPr>
          <a:xfrm>
            <a:off x="477657" y="1066886"/>
            <a:ext cx="11292585" cy="78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dirty="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By filling in the gaps, show the conversion from an </a:t>
            </a:r>
            <a:r>
              <a:rPr lang="en-GB" sz="2400" b="1" dirty="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improper fraction</a:t>
            </a:r>
            <a:r>
              <a:rPr lang="en-GB" sz="2400" dirty="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 to a </a:t>
            </a:r>
            <a:r>
              <a:rPr lang="en-GB" sz="2400" b="1" dirty="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mixed number</a:t>
            </a:r>
            <a:r>
              <a:rPr lang="en-GB" sz="2400" dirty="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.</a:t>
            </a:r>
            <a:endParaRPr sz="2400" dirty="0">
              <a:solidFill>
                <a:schemeClr val="dk1"/>
              </a:solidFill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5" name="Google Shape;1224;p93">
            <a:extLst>
              <a:ext uri="{FF2B5EF4-FFF2-40B4-BE49-F238E27FC236}">
                <a16:creationId xmlns:a16="http://schemas.microsoft.com/office/drawing/2014/main" id="{9121828F-AD12-D085-67EE-9BBAA2025E6D}"/>
              </a:ext>
            </a:extLst>
          </p:cNvPr>
          <p:cNvSpPr txBox="1"/>
          <p:nvPr/>
        </p:nvSpPr>
        <p:spPr>
          <a:xfrm>
            <a:off x="1526867" y="2162261"/>
            <a:ext cx="585900" cy="52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200" dirty="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a)</a:t>
            </a:r>
            <a:endParaRPr dirty="0"/>
          </a:p>
        </p:txBody>
      </p:sp>
      <p:sp>
        <p:nvSpPr>
          <p:cNvPr id="6" name="Google Shape;1225;p93">
            <a:extLst>
              <a:ext uri="{FF2B5EF4-FFF2-40B4-BE49-F238E27FC236}">
                <a16:creationId xmlns:a16="http://schemas.microsoft.com/office/drawing/2014/main" id="{E7DF0B0E-653C-DFF0-3F52-B4022E5A7BE9}"/>
              </a:ext>
            </a:extLst>
          </p:cNvPr>
          <p:cNvSpPr txBox="1"/>
          <p:nvPr/>
        </p:nvSpPr>
        <p:spPr>
          <a:xfrm>
            <a:off x="1526867" y="2920261"/>
            <a:ext cx="585900" cy="52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200" dirty="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b)</a:t>
            </a:r>
            <a:endParaRPr dirty="0"/>
          </a:p>
        </p:txBody>
      </p:sp>
      <p:sp>
        <p:nvSpPr>
          <p:cNvPr id="7" name="Google Shape;1226;p93">
            <a:extLst>
              <a:ext uri="{FF2B5EF4-FFF2-40B4-BE49-F238E27FC236}">
                <a16:creationId xmlns:a16="http://schemas.microsoft.com/office/drawing/2014/main" id="{777D1DDC-E9D0-2E0B-710F-9D35A696DCEF}"/>
              </a:ext>
            </a:extLst>
          </p:cNvPr>
          <p:cNvSpPr txBox="1"/>
          <p:nvPr/>
        </p:nvSpPr>
        <p:spPr>
          <a:xfrm>
            <a:off x="1526867" y="3678261"/>
            <a:ext cx="585900" cy="52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200" dirty="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c)</a:t>
            </a:r>
            <a:endParaRPr dirty="0"/>
          </a:p>
        </p:txBody>
      </p:sp>
      <p:sp>
        <p:nvSpPr>
          <p:cNvPr id="8" name="Google Shape;1227;p93">
            <a:extLst>
              <a:ext uri="{FF2B5EF4-FFF2-40B4-BE49-F238E27FC236}">
                <a16:creationId xmlns:a16="http://schemas.microsoft.com/office/drawing/2014/main" id="{6D66F7D5-56D3-8576-F97F-F85C5A9D139B}"/>
              </a:ext>
            </a:extLst>
          </p:cNvPr>
          <p:cNvSpPr txBox="1"/>
          <p:nvPr/>
        </p:nvSpPr>
        <p:spPr>
          <a:xfrm>
            <a:off x="1526867" y="4436261"/>
            <a:ext cx="585900" cy="52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200" dirty="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d)</a:t>
            </a:r>
            <a:endParaRPr dirty="0"/>
          </a:p>
        </p:txBody>
      </p:sp>
      <p:pic>
        <p:nvPicPr>
          <p:cNvPr id="9" name="Google Shape;1228;p93" descr="&lt;math xmlns=&quot;http://www.w3.org/1998/Math/MathML&quot; display=&quot;block&quot; data-is-equatio=&quot;1&quot; data-latex=&quot;\begin{array}{l}\frac{17}{6}=\frac{12}{6}+\frac{5}{6}=2\frac{5}{6}\\&amp;#13;&amp;#10;\frac{10}{3}=\frac{9}{3}+\frac{1}{3}=3\frac{1}{3}\\&amp;#13;&amp;#10;\frac{57}{50}=\frac{50}{50}+\frac{7}{50}=1\frac{7}{50}\\&amp;#13;&amp;#10;\frac{234}{55}=\frac{220}{55}+\frac{14}{55}=4\frac{14}{55}\end{array}&quot;&gt;&lt;mtable columnalign=&quot;left&quot; columnspacing=&quot;1em&quot; rowspacing=&quot;4pt&quot;&gt;&lt;mtr&gt;&lt;mtd&gt;&lt;mfrac&gt;&lt;mn&gt;17&lt;/mn&gt;&lt;mn&gt;6&lt;/mn&gt;&lt;/mfrac&gt;&lt;mo&gt;=&lt;/mo&gt;&lt;mfrac&gt;&lt;mn&gt;12&lt;/mn&gt;&lt;mn&gt;6&lt;/mn&gt;&lt;/mfrac&gt;&lt;mo&gt;+&lt;/mo&gt;&lt;mfrac&gt;&lt;mn&gt;5&lt;/mn&gt;&lt;mn&gt;6&lt;/mn&gt;&lt;/mfrac&gt;&lt;mo&gt;=&lt;/mo&gt;&lt;mn&gt;2&lt;/mn&gt;&lt;mfrac&gt;&lt;mn&gt;5&lt;/mn&gt;&lt;mn&gt;6&lt;/mn&gt;&lt;/mfrac&gt;&lt;/mtd&gt;&lt;/mtr&gt;&lt;mtr&gt;&lt;mtd&gt;&lt;mfrac&gt;&lt;mn&gt;10&lt;/mn&gt;&lt;mn&gt;3&lt;/mn&gt;&lt;/mfrac&gt;&lt;mo&gt;=&lt;/mo&gt;&lt;mfrac&gt;&lt;mn&gt;9&lt;/mn&gt;&lt;mn&gt;3&lt;/mn&gt;&lt;/mfrac&gt;&lt;mo&gt;+&lt;/mo&gt;&lt;mfrac&gt;&lt;mn&gt;1&lt;/mn&gt;&lt;mn&gt;3&lt;/mn&gt;&lt;/mfrac&gt;&lt;mo&gt;=&lt;/mo&gt;&lt;mn&gt;3&lt;/mn&gt;&lt;mfrac&gt;&lt;mn&gt;1&lt;/mn&gt;&lt;mn&gt;3&lt;/mn&gt;&lt;/mfrac&gt;&lt;/mtd&gt;&lt;/mtr&gt;&lt;mtr&gt;&lt;mtd&gt;&lt;mfrac&gt;&lt;mn&gt;57&lt;/mn&gt;&lt;mn&gt;50&lt;/mn&gt;&lt;/mfrac&gt;&lt;mo&gt;=&lt;/mo&gt;&lt;mfrac&gt;&lt;mn&gt;50&lt;/mn&gt;&lt;mn&gt;50&lt;/mn&gt;&lt;/mfrac&gt;&lt;mo&gt;+&lt;/mo&gt;&lt;mfrac&gt;&lt;mn&gt;7&lt;/mn&gt;&lt;mn&gt;50&lt;/mn&gt;&lt;/mfrac&gt;&lt;mo&gt;=&lt;/mo&gt;&lt;mn&gt;1&lt;/mn&gt;&lt;mfrac&gt;&lt;mn&gt;7&lt;/mn&gt;&lt;mn&gt;50&lt;/mn&gt;&lt;/mfrac&gt;&lt;/mtd&gt;&lt;/mtr&gt;&lt;mtr&gt;&lt;mtd&gt;&lt;mfrac&gt;&lt;mn&gt;234&lt;/mn&gt;&lt;mn&gt;55&lt;/mn&gt;&lt;/mfrac&gt;&lt;mo&gt;=&lt;/mo&gt;&lt;mfrac&gt;&lt;mn&gt;220&lt;/mn&gt;&lt;mn&gt;55&lt;/mn&gt;&lt;/mfrac&gt;&lt;mo&gt;+&lt;/mo&gt;&lt;mfrac&gt;&lt;mn&gt;14&lt;/mn&gt;&lt;mn&gt;55&lt;/mn&gt;&lt;/mfrac&gt;&lt;mo&gt;=&lt;/mo&gt;&lt;mn&gt;4&lt;/mn&gt;&lt;mfrac&gt;&lt;mn&gt;14&lt;/mn&gt;&lt;mn&gt;55&lt;/mn&gt;&lt;/mfrac&gt;&lt;/mtd&gt;&lt;/mtr&gt;&lt;/mtable&gt;&lt;/math&gt;" title="4 lines Line 1: seventeen sixths equals twelve sixths plus five sixths equals 2 and five sixths Line 2: ten thirds equals nine thirds plus one third equals 3 and one third Line 3: 57 over 50 equals 50 over 50 plus 7 over 50 equals 1 and 7 over 50 Line 4: 234 over 55 equals 220 over 55 plus 14 over 55 equals 4 and 14 over 55">
            <a:extLst>
              <a:ext uri="{FF2B5EF4-FFF2-40B4-BE49-F238E27FC236}">
                <a16:creationId xmlns:a16="http://schemas.microsoft.com/office/drawing/2014/main" id="{A28510AD-D5CF-AB24-B3C6-2E558777E26C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083942" y="2211686"/>
            <a:ext cx="3999575" cy="303487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229;p93">
            <a:extLst>
              <a:ext uri="{FF2B5EF4-FFF2-40B4-BE49-F238E27FC236}">
                <a16:creationId xmlns:a16="http://schemas.microsoft.com/office/drawing/2014/main" id="{175479B9-A3C7-4786-4591-1335BA40F123}"/>
              </a:ext>
            </a:extLst>
          </p:cNvPr>
          <p:cNvSpPr/>
          <p:nvPr/>
        </p:nvSpPr>
        <p:spPr>
          <a:xfrm>
            <a:off x="3039442" y="2967872"/>
            <a:ext cx="382200" cy="710400"/>
          </a:xfrm>
          <a:prstGeom prst="rect">
            <a:avLst/>
          </a:prstGeom>
          <a:solidFill>
            <a:srgbClr val="E6F2F2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11" name="Google Shape;1230;p93">
            <a:extLst>
              <a:ext uri="{FF2B5EF4-FFF2-40B4-BE49-F238E27FC236}">
                <a16:creationId xmlns:a16="http://schemas.microsoft.com/office/drawing/2014/main" id="{1DB98184-6BA7-033E-6DB5-62BF656917EF}"/>
              </a:ext>
            </a:extLst>
          </p:cNvPr>
          <p:cNvSpPr/>
          <p:nvPr/>
        </p:nvSpPr>
        <p:spPr>
          <a:xfrm>
            <a:off x="3039442" y="2162260"/>
            <a:ext cx="585900" cy="710400"/>
          </a:xfrm>
          <a:prstGeom prst="rect">
            <a:avLst/>
          </a:prstGeom>
          <a:solidFill>
            <a:srgbClr val="E6F2F2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12" name="Google Shape;1231;p93">
            <a:extLst>
              <a:ext uri="{FF2B5EF4-FFF2-40B4-BE49-F238E27FC236}">
                <a16:creationId xmlns:a16="http://schemas.microsoft.com/office/drawing/2014/main" id="{7DECD2A4-08E4-C4AA-F084-ADB53BEEACF1}"/>
              </a:ext>
            </a:extLst>
          </p:cNvPr>
          <p:cNvSpPr/>
          <p:nvPr/>
        </p:nvSpPr>
        <p:spPr>
          <a:xfrm>
            <a:off x="3039442" y="3773461"/>
            <a:ext cx="474000" cy="710400"/>
          </a:xfrm>
          <a:prstGeom prst="rect">
            <a:avLst/>
          </a:prstGeom>
          <a:solidFill>
            <a:srgbClr val="E6F2F2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13" name="Google Shape;1232;p93">
            <a:extLst>
              <a:ext uri="{FF2B5EF4-FFF2-40B4-BE49-F238E27FC236}">
                <a16:creationId xmlns:a16="http://schemas.microsoft.com/office/drawing/2014/main" id="{92EA8995-A462-AAAC-4D3B-2EDCE9F60A38}"/>
              </a:ext>
            </a:extLst>
          </p:cNvPr>
          <p:cNvSpPr/>
          <p:nvPr/>
        </p:nvSpPr>
        <p:spPr>
          <a:xfrm>
            <a:off x="4745842" y="2967861"/>
            <a:ext cx="303600" cy="710400"/>
          </a:xfrm>
          <a:prstGeom prst="rect">
            <a:avLst/>
          </a:prstGeom>
          <a:solidFill>
            <a:srgbClr val="E6F2F2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14" name="Google Shape;1233;p93">
            <a:extLst>
              <a:ext uri="{FF2B5EF4-FFF2-40B4-BE49-F238E27FC236}">
                <a16:creationId xmlns:a16="http://schemas.microsoft.com/office/drawing/2014/main" id="{D6C83D17-DAA8-41E7-ED41-665350C6382A}"/>
              </a:ext>
            </a:extLst>
          </p:cNvPr>
          <p:cNvSpPr/>
          <p:nvPr/>
        </p:nvSpPr>
        <p:spPr>
          <a:xfrm>
            <a:off x="5082317" y="3773461"/>
            <a:ext cx="695100" cy="710400"/>
          </a:xfrm>
          <a:prstGeom prst="rect">
            <a:avLst/>
          </a:prstGeom>
          <a:solidFill>
            <a:srgbClr val="E6F2F2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15" name="Google Shape;1234;p93">
            <a:extLst>
              <a:ext uri="{FF2B5EF4-FFF2-40B4-BE49-F238E27FC236}">
                <a16:creationId xmlns:a16="http://schemas.microsoft.com/office/drawing/2014/main" id="{7B5C78FA-91D6-637A-5BB9-000961364EA7}"/>
              </a:ext>
            </a:extLst>
          </p:cNvPr>
          <p:cNvSpPr/>
          <p:nvPr/>
        </p:nvSpPr>
        <p:spPr>
          <a:xfrm>
            <a:off x="5415542" y="4576886"/>
            <a:ext cx="695100" cy="710400"/>
          </a:xfrm>
          <a:prstGeom prst="rect">
            <a:avLst/>
          </a:prstGeom>
          <a:solidFill>
            <a:srgbClr val="E6F2F2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16" name="Google Shape;1235;p93">
            <a:extLst>
              <a:ext uri="{FF2B5EF4-FFF2-40B4-BE49-F238E27FC236}">
                <a16:creationId xmlns:a16="http://schemas.microsoft.com/office/drawing/2014/main" id="{A279949F-F6AC-FE42-EED9-483C4A49B410}"/>
              </a:ext>
            </a:extLst>
          </p:cNvPr>
          <p:cNvSpPr/>
          <p:nvPr/>
        </p:nvSpPr>
        <p:spPr>
          <a:xfrm>
            <a:off x="4060880" y="3782261"/>
            <a:ext cx="474000" cy="710400"/>
          </a:xfrm>
          <a:prstGeom prst="rect">
            <a:avLst/>
          </a:prstGeom>
          <a:solidFill>
            <a:srgbClr val="E6F2F2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17" name="Google Shape;1236;p93">
            <a:extLst>
              <a:ext uri="{FF2B5EF4-FFF2-40B4-BE49-F238E27FC236}">
                <a16:creationId xmlns:a16="http://schemas.microsoft.com/office/drawing/2014/main" id="{A1435C46-AEB7-774A-B8AD-4FFB56B7B2AD}"/>
              </a:ext>
            </a:extLst>
          </p:cNvPr>
          <p:cNvSpPr/>
          <p:nvPr/>
        </p:nvSpPr>
        <p:spPr>
          <a:xfrm>
            <a:off x="4367330" y="4576886"/>
            <a:ext cx="474000" cy="710400"/>
          </a:xfrm>
          <a:prstGeom prst="rect">
            <a:avLst/>
          </a:prstGeom>
          <a:solidFill>
            <a:srgbClr val="E6F2F2"/>
          </a:solidFill>
          <a:ln w="19050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latin typeface="Lexend"/>
              <a:ea typeface="Lexend"/>
              <a:cs typeface="Lexend"/>
              <a:sym typeface="Lexend"/>
            </a:endParaRPr>
          </a:p>
        </p:txBody>
      </p:sp>
    </p:spTree>
    <p:extLst>
      <p:ext uri="{BB962C8B-B14F-4D97-AF65-F5344CB8AC3E}">
        <p14:creationId xmlns:p14="http://schemas.microsoft.com/office/powerpoint/2010/main" val="106347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0" y="200144"/>
            <a:ext cx="11626757" cy="750661"/>
          </a:xfrm>
          <a:solidFill>
            <a:schemeClr val="accent2"/>
          </a:solidFill>
        </p:spPr>
        <p:txBody>
          <a:bodyPr/>
          <a:lstStyle/>
          <a:p>
            <a:r>
              <a:rPr lang="en-GB" dirty="0">
                <a:latin typeface="Century Gothic" panose="020B0502020202020204" pitchFamily="34" charset="0"/>
              </a:rPr>
              <a:t>Convert these improper fractions to mixed number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726D26-4E48-5F0F-0B78-B35DB433A7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1335" y="1078531"/>
            <a:ext cx="9347939" cy="5094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2913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96E8DDF-10FC-144D-17F3-2C7DEC9DE5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8D01FB2-183F-979C-743F-7560C21B591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200144"/>
            <a:ext cx="11626757" cy="750661"/>
          </a:xfrm>
          <a:solidFill>
            <a:schemeClr val="accent2"/>
          </a:solidFill>
        </p:spPr>
        <p:txBody>
          <a:bodyPr/>
          <a:lstStyle/>
          <a:p>
            <a:r>
              <a:rPr lang="en-GB" dirty="0">
                <a:latin typeface="Century Gothic" panose="020B0502020202020204" pitchFamily="34" charset="0"/>
              </a:rPr>
              <a:t>Answer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4D0053-702C-CFEB-4F01-F9EBC923D9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888" y="1059956"/>
            <a:ext cx="10510569" cy="4958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8436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168349" y="179518"/>
            <a:ext cx="11855302" cy="575393"/>
          </a:xfrm>
          <a:solidFill>
            <a:schemeClr val="accent2"/>
          </a:solidFill>
        </p:spPr>
        <p:txBody>
          <a:bodyPr>
            <a:normAutofit/>
          </a:bodyPr>
          <a:lstStyle/>
          <a:p>
            <a:r>
              <a:rPr lang="en-GB" sz="2800" dirty="0">
                <a:latin typeface="Century Gothic" panose="020B0502020202020204" pitchFamily="34" charset="0"/>
              </a:rPr>
              <a:t>Now try these</a:t>
            </a:r>
          </a:p>
        </p:txBody>
      </p:sp>
      <p:sp>
        <p:nvSpPr>
          <p:cNvPr id="16" name="Google Shape;1352;p101">
            <a:extLst>
              <a:ext uri="{FF2B5EF4-FFF2-40B4-BE49-F238E27FC236}">
                <a16:creationId xmlns:a16="http://schemas.microsoft.com/office/drawing/2014/main" id="{2CB8BD14-3035-3413-1E46-E65AEE759836}"/>
              </a:ext>
            </a:extLst>
          </p:cNvPr>
          <p:cNvSpPr txBox="1">
            <a:spLocks/>
          </p:cNvSpPr>
          <p:nvPr/>
        </p:nvSpPr>
        <p:spPr>
          <a:xfrm>
            <a:off x="1015116" y="1195235"/>
            <a:ext cx="10255396" cy="236873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 dirty="0"/>
              <a:t> Put the following numbers in ascending order (smallest to largest). Converting to a </a:t>
            </a:r>
            <a:r>
              <a:rPr lang="en-GB" b="1" dirty="0"/>
              <a:t>mixed number</a:t>
            </a:r>
            <a:r>
              <a:rPr lang="en-GB" dirty="0"/>
              <a:t> may help.</a:t>
            </a:r>
          </a:p>
        </p:txBody>
      </p:sp>
      <p:sp>
        <p:nvSpPr>
          <p:cNvPr id="17" name="Google Shape;1354;p101">
            <a:extLst>
              <a:ext uri="{FF2B5EF4-FFF2-40B4-BE49-F238E27FC236}">
                <a16:creationId xmlns:a16="http://schemas.microsoft.com/office/drawing/2014/main" id="{AC370DC6-07E2-52D5-439B-5DF1368745D4}"/>
              </a:ext>
            </a:extLst>
          </p:cNvPr>
          <p:cNvSpPr txBox="1"/>
          <p:nvPr/>
        </p:nvSpPr>
        <p:spPr>
          <a:xfrm>
            <a:off x="3055511" y="2630493"/>
            <a:ext cx="585900" cy="52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20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a)</a:t>
            </a:r>
            <a:endParaRPr/>
          </a:p>
        </p:txBody>
      </p:sp>
      <p:sp>
        <p:nvSpPr>
          <p:cNvPr id="18" name="Google Shape;1355;p101">
            <a:extLst>
              <a:ext uri="{FF2B5EF4-FFF2-40B4-BE49-F238E27FC236}">
                <a16:creationId xmlns:a16="http://schemas.microsoft.com/office/drawing/2014/main" id="{8BA72683-3C7F-6CB5-297C-0850D8C559BF}"/>
              </a:ext>
            </a:extLst>
          </p:cNvPr>
          <p:cNvSpPr txBox="1"/>
          <p:nvPr/>
        </p:nvSpPr>
        <p:spPr>
          <a:xfrm>
            <a:off x="3055511" y="4254343"/>
            <a:ext cx="585900" cy="52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20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b)</a:t>
            </a:r>
            <a:endParaRPr/>
          </a:p>
        </p:txBody>
      </p:sp>
      <p:pic>
        <p:nvPicPr>
          <p:cNvPr id="19" name="Google Shape;1356;p101" descr="&lt;math xmlns=&quot;http://www.w3.org/1998/Math/MathML&quot; display=&quot;block&quot; data-is-equatio=&quot;1&quot; data-latex=&quot;\frac{2}{3}\ \ \ \ \ \frac{4}{5}\ \ \ \ \ \ \frac{7}{2}\ \ \frac{211}{50}\ \ \frac{19}{3}\ \ &quot;&gt;&lt;mfrac&gt;&lt;mn&gt;2&lt;/mn&gt;&lt;mn&gt;3&lt;/mn&gt;&lt;/mfrac&gt;&lt;mtext&gt;&lt;/mtext&gt;&lt;mtext&gt;&lt;/mtext&gt;&lt;mtext&gt;&lt;/mtext&gt;&lt;mtext&gt;&lt;/mtext&gt;&lt;mtext&gt;&lt;/mtext&gt;&lt;mfrac&gt;&lt;mn&gt;4&lt;/mn&gt;&lt;mn&gt;5&lt;/mn&gt;&lt;/mfrac&gt;&lt;mtext&gt;&lt;/mtext&gt;&lt;mtext&gt;&lt;/mtext&gt;&lt;mtext&gt;&lt;/mtext&gt;&lt;mtext&gt;&lt;/mtext&gt;&lt;mtext&gt;&lt;/mtext&gt;&lt;mtext&gt;&lt;/mtext&gt;&lt;mfrac&gt;&lt;mn&gt;7&lt;/mn&gt;&lt;mn&gt;2&lt;/mn&gt;&lt;/mfrac&gt;&lt;mtext&gt;&lt;/mtext&gt;&lt;mtext&gt;&lt;/mtext&gt;&lt;mfrac&gt;&lt;mn&gt;211&lt;/mn&gt;&lt;mn&gt;50&lt;/mn&gt;&lt;/mfrac&gt;&lt;mtext&gt;&lt;/mtext&gt;&lt;mtext&gt;&lt;/mtext&gt;&lt;mfrac&gt;&lt;mn&gt;19&lt;/mn&gt;&lt;mn&gt;3&lt;/mn&gt;&lt;/mfrac&gt;&lt;mtext&gt;&lt;/mtext&gt;&lt;mtext&gt;&lt;/mtext&gt;&lt;/math&gt;" title="two thirds four fifths seven halves 211 over 50 nineteen thirds">
            <a:extLst>
              <a:ext uri="{FF2B5EF4-FFF2-40B4-BE49-F238E27FC236}">
                <a16:creationId xmlns:a16="http://schemas.microsoft.com/office/drawing/2014/main" id="{080E1C3F-3195-4067-6607-6B5BF9BA085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r="90470"/>
          <a:stretch/>
        </p:blipFill>
        <p:spPr>
          <a:xfrm>
            <a:off x="4643206" y="4106197"/>
            <a:ext cx="337910" cy="793202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Google Shape;1357;p101" descr="&lt;math xmlns=&quot;http://www.w3.org/1998/Math/MathML&quot; display=&quot;block&quot; data-is-equatio=&quot;1&quot; data-latex=&quot;\frac{9}{11}\ 1\frac{2}{3}\ \ \frac{9}{2}\ \ \ 4\frac{1}{5}\ \ \ \ \ \ \frac{17}{2}\ \ \ &quot;&gt;&lt;mfrac&gt;&lt;mn&gt;9&lt;/mn&gt;&lt;mn&gt;11&lt;/mn&gt;&lt;/mfrac&gt;&lt;mtext&gt;&lt;/mtext&gt;&lt;mn&gt;1&lt;/mn&gt;&lt;mfrac&gt;&lt;mn&gt;2&lt;/mn&gt;&lt;mn&gt;3&lt;/mn&gt;&lt;/mfrac&gt;&lt;mtext&gt;&lt;/mtext&gt;&lt;mtext&gt;&lt;/mtext&gt;&lt;mfrac&gt;&lt;mn&gt;9&lt;/mn&gt;&lt;mn&gt;2&lt;/mn&gt;&lt;/mfrac&gt;&lt;mtext&gt;&lt;/mtext&gt;&lt;mtext&gt;&lt;/mtext&gt;&lt;mtext&gt;&lt;/mtext&gt;&lt;mn&gt;4&lt;/mn&gt;&lt;mfrac&gt;&lt;mn&gt;1&lt;/mn&gt;&lt;mn&gt;5&lt;/mn&gt;&lt;/mfrac&gt;&lt;mtext&gt;&lt;/mtext&gt;&lt;mtext&gt;&lt;/mtext&gt;&lt;mtext&gt;&lt;/mtext&gt;&lt;mtext&gt;&lt;/mtext&gt;&lt;mtext&gt;&lt;/mtext&gt;&lt;mtext&gt;&lt;/mtext&gt;&lt;mfrac&gt;&lt;mn&gt;17&lt;/mn&gt;&lt;mn&gt;2&lt;/mn&gt;&lt;/mfrac&gt;&lt;mtext&gt;&lt;/mtext&gt;&lt;mtext&gt;&lt;/mtext&gt;&lt;mtext&gt;&lt;/mtext&gt;&lt;/math&gt;" title="9 over 11 1 and two thirds nine halves 4 and one fifth seventeen halves">
            <a:extLst>
              <a:ext uri="{FF2B5EF4-FFF2-40B4-BE49-F238E27FC236}">
                <a16:creationId xmlns:a16="http://schemas.microsoft.com/office/drawing/2014/main" id="{5820A838-E134-04AE-B7CD-A6DD7CE751B6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r="84937"/>
          <a:stretch/>
        </p:blipFill>
        <p:spPr>
          <a:xfrm>
            <a:off x="4436536" y="2670981"/>
            <a:ext cx="497005" cy="758019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Google Shape;1358;p101" descr="&lt;math xmlns=&quot;http://www.w3.org/1998/Math/MathML&quot; display=&quot;block&quot; data-is-equatio=&quot;1&quot; data-latex=&quot;\frac{9}{11}\ 1\frac{2}{3}\ \ \frac{9}{2}\ \ \ 4\frac{1}{5}\ \ \ \ \ \ \frac{17}{2}\ \ \ &quot;&gt;&lt;mfrac&gt;&lt;mn&gt;9&lt;/mn&gt;&lt;mn&gt;11&lt;/mn&gt;&lt;/mfrac&gt;&lt;mtext&gt;&lt;/mtext&gt;&lt;mn&gt;1&lt;/mn&gt;&lt;mfrac&gt;&lt;mn&gt;2&lt;/mn&gt;&lt;mn&gt;3&lt;/mn&gt;&lt;/mfrac&gt;&lt;mtext&gt;&lt;/mtext&gt;&lt;mtext&gt;&lt;/mtext&gt;&lt;mfrac&gt;&lt;mn&gt;9&lt;/mn&gt;&lt;mn&gt;2&lt;/mn&gt;&lt;/mfrac&gt;&lt;mtext&gt;&lt;/mtext&gt;&lt;mtext&gt;&lt;/mtext&gt;&lt;mtext&gt;&lt;/mtext&gt;&lt;mn&gt;4&lt;/mn&gt;&lt;mfrac&gt;&lt;mn&gt;1&lt;/mn&gt;&lt;mn&gt;5&lt;/mn&gt;&lt;/mfrac&gt;&lt;mtext&gt;&lt;/mtext&gt;&lt;mtext&gt;&lt;/mtext&gt;&lt;mtext&gt;&lt;/mtext&gt;&lt;mtext&gt;&lt;/mtext&gt;&lt;mtext&gt;&lt;/mtext&gt;&lt;mtext&gt;&lt;/mtext&gt;&lt;mfrac&gt;&lt;mn&gt;17&lt;/mn&gt;&lt;mn&gt;2&lt;/mn&gt;&lt;/mfrac&gt;&lt;mtext&gt;&lt;/mtext&gt;&lt;mtext&gt;&lt;/mtext&gt;&lt;mtext&gt;&lt;/mtext&gt;&lt;/math&gt;" title="9 over 11 1 and two thirds nine halves 4 and one fifth seventeen halves">
            <a:extLst>
              <a:ext uri="{FF2B5EF4-FFF2-40B4-BE49-F238E27FC236}">
                <a16:creationId xmlns:a16="http://schemas.microsoft.com/office/drawing/2014/main" id="{F2B2786B-2D3D-36D7-36E4-0F559FDFC898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15783" r="67558"/>
          <a:stretch/>
        </p:blipFill>
        <p:spPr>
          <a:xfrm>
            <a:off x="3713456" y="2670981"/>
            <a:ext cx="549641" cy="758019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Google Shape;1359;p101" descr="&lt;math xmlns=&quot;http://www.w3.org/1998/Math/MathML&quot; display=&quot;block&quot; data-is-equatio=&quot;1&quot; data-latex=&quot;\frac{9}{11}\ 1\frac{2}{3}\ \ \frac{9}{2}\ \ \ 4\frac{1}{5}\ \ \ \ \ \ \frac{17}{2}\ \ \ &quot;&gt;&lt;mfrac&gt;&lt;mn&gt;9&lt;/mn&gt;&lt;mn&gt;11&lt;/mn&gt;&lt;/mfrac&gt;&lt;mtext&gt;&lt;/mtext&gt;&lt;mn&gt;1&lt;/mn&gt;&lt;mfrac&gt;&lt;mn&gt;2&lt;/mn&gt;&lt;mn&gt;3&lt;/mn&gt;&lt;/mfrac&gt;&lt;mtext&gt;&lt;/mtext&gt;&lt;mtext&gt;&lt;/mtext&gt;&lt;mfrac&gt;&lt;mn&gt;9&lt;/mn&gt;&lt;mn&gt;2&lt;/mn&gt;&lt;/mfrac&gt;&lt;mtext&gt;&lt;/mtext&gt;&lt;mtext&gt;&lt;/mtext&gt;&lt;mtext&gt;&lt;/mtext&gt;&lt;mn&gt;4&lt;/mn&gt;&lt;mfrac&gt;&lt;mn&gt;1&lt;/mn&gt;&lt;mn&gt;5&lt;/mn&gt;&lt;/mfrac&gt;&lt;mtext&gt;&lt;/mtext&gt;&lt;mtext&gt;&lt;/mtext&gt;&lt;mtext&gt;&lt;/mtext&gt;&lt;mtext&gt;&lt;/mtext&gt;&lt;mtext&gt;&lt;/mtext&gt;&lt;mtext&gt;&lt;/mtext&gt;&lt;mfrac&gt;&lt;mn&gt;17&lt;/mn&gt;&lt;mn&gt;2&lt;/mn&gt;&lt;/mfrac&gt;&lt;mtext&gt;&lt;/mtext&gt;&lt;mtext&gt;&lt;/mtext&gt;&lt;mtext&gt;&lt;/mtext&gt;&lt;/math&gt;" title="9 over 11 1 and two thirds nine halves 4 and one fifth seventeen halves">
            <a:extLst>
              <a:ext uri="{FF2B5EF4-FFF2-40B4-BE49-F238E27FC236}">
                <a16:creationId xmlns:a16="http://schemas.microsoft.com/office/drawing/2014/main" id="{D5DFCCCF-2BDD-2225-8988-C90F65964B64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31704" r="51637"/>
          <a:stretch/>
        </p:blipFill>
        <p:spPr>
          <a:xfrm>
            <a:off x="6853711" y="2670981"/>
            <a:ext cx="549641" cy="758019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Google Shape;1360;p101" descr="&lt;math xmlns=&quot;http://www.w3.org/1998/Math/MathML&quot; display=&quot;block&quot; data-is-equatio=&quot;1&quot; data-latex=&quot;\frac{9}{11}\ 1\frac{2}{3}\ \ \frac{9}{2}\ \ \ 4\frac{1}{5}\ \ \ \ \ \ \frac{17}{2}\ \ \ &quot;&gt;&lt;mfrac&gt;&lt;mn&gt;9&lt;/mn&gt;&lt;mn&gt;11&lt;/mn&gt;&lt;/mfrac&gt;&lt;mtext&gt;&lt;/mtext&gt;&lt;mn&gt;1&lt;/mn&gt;&lt;mfrac&gt;&lt;mn&gt;2&lt;/mn&gt;&lt;mn&gt;3&lt;/mn&gt;&lt;/mfrac&gt;&lt;mtext&gt;&lt;/mtext&gt;&lt;mtext&gt;&lt;/mtext&gt;&lt;mfrac&gt;&lt;mn&gt;9&lt;/mn&gt;&lt;mn&gt;2&lt;/mn&gt;&lt;/mfrac&gt;&lt;mtext&gt;&lt;/mtext&gt;&lt;mtext&gt;&lt;/mtext&gt;&lt;mtext&gt;&lt;/mtext&gt;&lt;mn&gt;4&lt;/mn&gt;&lt;mfrac&gt;&lt;mn&gt;1&lt;/mn&gt;&lt;mn&gt;5&lt;/mn&gt;&lt;/mfrac&gt;&lt;mtext&gt;&lt;/mtext&gt;&lt;mtext&gt;&lt;/mtext&gt;&lt;mtext&gt;&lt;/mtext&gt;&lt;mtext&gt;&lt;/mtext&gt;&lt;mtext&gt;&lt;/mtext&gt;&lt;mtext&gt;&lt;/mtext&gt;&lt;mfrac&gt;&lt;mn&gt;17&lt;/mn&gt;&lt;mn&gt;2&lt;/mn&gt;&lt;/mfrac&gt;&lt;mtext&gt;&lt;/mtext&gt;&lt;mtext&gt;&lt;/mtext&gt;&lt;mtext&gt;&lt;/mtext&gt;&lt;/math&gt;" title="9 over 11 1 and two thirds nine halves 4 and one fifth seventeen halves">
            <a:extLst>
              <a:ext uri="{FF2B5EF4-FFF2-40B4-BE49-F238E27FC236}">
                <a16:creationId xmlns:a16="http://schemas.microsoft.com/office/drawing/2014/main" id="{BFBBFDF6-0328-6D18-7380-BE7CD94C3B3B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52362" r="30980"/>
          <a:stretch/>
        </p:blipFill>
        <p:spPr>
          <a:xfrm>
            <a:off x="5197716" y="2670981"/>
            <a:ext cx="549641" cy="758019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Google Shape;1361;p101" descr="&lt;math xmlns=&quot;http://www.w3.org/1998/Math/MathML&quot; display=&quot;block&quot; data-is-equatio=&quot;1&quot; data-latex=&quot;\frac{9}{11}\ 1\frac{2}{3}\ \ \frac{9}{2}\ \ \ 4\frac{1}{5}\ \ \ \ \ \ \frac{17}{2}\ \ \ &quot;&gt;&lt;mfrac&gt;&lt;mn&gt;9&lt;/mn&gt;&lt;mn&gt;11&lt;/mn&gt;&lt;/mfrac&gt;&lt;mtext&gt;&lt;/mtext&gt;&lt;mn&gt;1&lt;/mn&gt;&lt;mfrac&gt;&lt;mn&gt;2&lt;/mn&gt;&lt;mn&gt;3&lt;/mn&gt;&lt;/mfrac&gt;&lt;mtext&gt;&lt;/mtext&gt;&lt;mtext&gt;&lt;/mtext&gt;&lt;mfrac&gt;&lt;mn&gt;9&lt;/mn&gt;&lt;mn&gt;2&lt;/mn&gt;&lt;/mfrac&gt;&lt;mtext&gt;&lt;/mtext&gt;&lt;mtext&gt;&lt;/mtext&gt;&lt;mtext&gt;&lt;/mtext&gt;&lt;mn&gt;4&lt;/mn&gt;&lt;mfrac&gt;&lt;mn&gt;1&lt;/mn&gt;&lt;mn&gt;5&lt;/mn&gt;&lt;/mfrac&gt;&lt;mtext&gt;&lt;/mtext&gt;&lt;mtext&gt;&lt;/mtext&gt;&lt;mtext&gt;&lt;/mtext&gt;&lt;mtext&gt;&lt;/mtext&gt;&lt;mtext&gt;&lt;/mtext&gt;&lt;mtext&gt;&lt;/mtext&gt;&lt;mfrac&gt;&lt;mn&gt;17&lt;/mn&gt;&lt;mn&gt;2&lt;/mn&gt;&lt;/mfrac&gt;&lt;mtext&gt;&lt;/mtext&gt;&lt;mtext&gt;&lt;/mtext&gt;&lt;mtext&gt;&lt;/mtext&gt;&lt;/math&gt;" title="9 over 11 1 and two thirds nine halves 4 and one fifth seventeen halves">
            <a:extLst>
              <a:ext uri="{FF2B5EF4-FFF2-40B4-BE49-F238E27FC236}">
                <a16:creationId xmlns:a16="http://schemas.microsoft.com/office/drawing/2014/main" id="{3D50A83A-C4E9-69A2-4B67-7D1945165E6F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84621" t="-4635" r="-1279" b="-10"/>
          <a:stretch/>
        </p:blipFill>
        <p:spPr>
          <a:xfrm>
            <a:off x="6108187" y="2670981"/>
            <a:ext cx="549641" cy="793202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Google Shape;1362;p101" descr="&lt;math xmlns=&quot;http://www.w3.org/1998/Math/MathML&quot; display=&quot;block&quot; data-is-equatio=&quot;1&quot; data-latex=&quot;\frac{2}{3}\ \ \ \ \ \frac{4}{5}\ \ \ \ \ \ \frac{7}{2}\ \ \frac{211}{50}\ \ \frac{19}{3}\ \ &quot;&gt;&lt;mfrac&gt;&lt;mn&gt;2&lt;/mn&gt;&lt;mn&gt;3&lt;/mn&gt;&lt;/mfrac&gt;&lt;mtext&gt;&lt;/mtext&gt;&lt;mtext&gt;&lt;/mtext&gt;&lt;mtext&gt;&lt;/mtext&gt;&lt;mtext&gt;&lt;/mtext&gt;&lt;mtext&gt;&lt;/mtext&gt;&lt;mfrac&gt;&lt;mn&gt;4&lt;/mn&gt;&lt;mn&gt;5&lt;/mn&gt;&lt;/mfrac&gt;&lt;mtext&gt;&lt;/mtext&gt;&lt;mtext&gt;&lt;/mtext&gt;&lt;mtext&gt;&lt;/mtext&gt;&lt;mtext&gt;&lt;/mtext&gt;&lt;mtext&gt;&lt;/mtext&gt;&lt;mtext&gt;&lt;/mtext&gt;&lt;mfrac&gt;&lt;mn&gt;7&lt;/mn&gt;&lt;mn&gt;2&lt;/mn&gt;&lt;/mfrac&gt;&lt;mtext&gt;&lt;/mtext&gt;&lt;mtext&gt;&lt;/mtext&gt;&lt;mfrac&gt;&lt;mn&gt;211&lt;/mn&gt;&lt;mn&gt;50&lt;/mn&gt;&lt;/mfrac&gt;&lt;mtext&gt;&lt;/mtext&gt;&lt;mtext&gt;&lt;/mtext&gt;&lt;mfrac&gt;&lt;mn&gt;19&lt;/mn&gt;&lt;mn&gt;3&lt;/mn&gt;&lt;/mfrac&gt;&lt;mtext&gt;&lt;/mtext&gt;&lt;mtext&gt;&lt;/mtext&gt;&lt;/math&gt;" title="two thirds four fifths seven halves 211 over 50 nineteen thirds">
            <a:extLst>
              <a:ext uri="{FF2B5EF4-FFF2-40B4-BE49-F238E27FC236}">
                <a16:creationId xmlns:a16="http://schemas.microsoft.com/office/drawing/2014/main" id="{81E23FEF-D513-0269-5148-61FB46CA74BD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21500" r="67846"/>
          <a:stretch/>
        </p:blipFill>
        <p:spPr>
          <a:xfrm>
            <a:off x="5432001" y="4106197"/>
            <a:ext cx="377738" cy="793202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Google Shape;1363;p101" descr="&lt;math xmlns=&quot;http://www.w3.org/1998/Math/MathML&quot; display=&quot;block&quot; data-is-equatio=&quot;1&quot; data-latex=&quot;\frac{2}{3}\ \ \ \ \ \frac{4}{5}\ \ \ \ \ \ \frac{7}{2}\ \ \frac{211}{50}\ \ \frac{19}{3}\ \ &quot;&gt;&lt;mfrac&gt;&lt;mn&gt;2&lt;/mn&gt;&lt;mn&gt;3&lt;/mn&gt;&lt;/mfrac&gt;&lt;mtext&gt;&lt;/mtext&gt;&lt;mtext&gt;&lt;/mtext&gt;&lt;mtext&gt;&lt;/mtext&gt;&lt;mtext&gt;&lt;/mtext&gt;&lt;mtext&gt;&lt;/mtext&gt;&lt;mfrac&gt;&lt;mn&gt;4&lt;/mn&gt;&lt;mn&gt;5&lt;/mn&gt;&lt;/mfrac&gt;&lt;mtext&gt;&lt;/mtext&gt;&lt;mtext&gt;&lt;/mtext&gt;&lt;mtext&gt;&lt;/mtext&gt;&lt;mtext&gt;&lt;/mtext&gt;&lt;mtext&gt;&lt;/mtext&gt;&lt;mtext&gt;&lt;/mtext&gt;&lt;mfrac&gt;&lt;mn&gt;7&lt;/mn&gt;&lt;mn&gt;2&lt;/mn&gt;&lt;/mfrac&gt;&lt;mtext&gt;&lt;/mtext&gt;&lt;mtext&gt;&lt;/mtext&gt;&lt;mfrac&gt;&lt;mn&gt;211&lt;/mn&gt;&lt;mn&gt;50&lt;/mn&gt;&lt;/mfrac&gt;&lt;mtext&gt;&lt;/mtext&gt;&lt;mtext&gt;&lt;/mtext&gt;&lt;mfrac&gt;&lt;mn&gt;19&lt;/mn&gt;&lt;mn&gt;3&lt;/mn&gt;&lt;/mfrac&gt;&lt;mtext&gt;&lt;/mtext&gt;&lt;mtext&gt;&lt;/mtext&gt;&lt;/math&gt;" title="two thirds four fifths seven halves 211 over 50 nineteen thirds">
            <a:extLst>
              <a:ext uri="{FF2B5EF4-FFF2-40B4-BE49-F238E27FC236}">
                <a16:creationId xmlns:a16="http://schemas.microsoft.com/office/drawing/2014/main" id="{B6578786-28A9-B07D-A296-07B3C5B886AC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46109" r="43238" b="-7032"/>
          <a:stretch/>
        </p:blipFill>
        <p:spPr>
          <a:xfrm>
            <a:off x="3814561" y="4106197"/>
            <a:ext cx="377738" cy="8489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Google Shape;1364;p101" descr="&lt;math xmlns=&quot;http://www.w3.org/1998/Math/MathML&quot; display=&quot;block&quot; data-is-equatio=&quot;1&quot; data-latex=&quot;\frac{2}{3}\ \ \ \ \ \frac{4}{5}\ \ \ \ \ \ \frac{7}{2}\ \ \frac{211}{50}\ \ \frac{19}{3}\ \ &quot;&gt;&lt;mfrac&gt;&lt;mn&gt;2&lt;/mn&gt;&lt;mn&gt;3&lt;/mn&gt;&lt;/mfrac&gt;&lt;mtext&gt;&lt;/mtext&gt;&lt;mtext&gt;&lt;/mtext&gt;&lt;mtext&gt;&lt;/mtext&gt;&lt;mtext&gt;&lt;/mtext&gt;&lt;mtext&gt;&lt;/mtext&gt;&lt;mfrac&gt;&lt;mn&gt;4&lt;/mn&gt;&lt;mn&gt;5&lt;/mn&gt;&lt;/mfrac&gt;&lt;mtext&gt;&lt;/mtext&gt;&lt;mtext&gt;&lt;/mtext&gt;&lt;mtext&gt;&lt;/mtext&gt;&lt;mtext&gt;&lt;/mtext&gt;&lt;mtext&gt;&lt;/mtext&gt;&lt;mtext&gt;&lt;/mtext&gt;&lt;mfrac&gt;&lt;mn&gt;7&lt;/mn&gt;&lt;mn&gt;2&lt;/mn&gt;&lt;/mfrac&gt;&lt;mtext&gt;&lt;/mtext&gt;&lt;mtext&gt;&lt;/mtext&gt;&lt;mfrac&gt;&lt;mn&gt;211&lt;/mn&gt;&lt;mn&gt;50&lt;/mn&gt;&lt;/mfrac&gt;&lt;mtext&gt;&lt;/mtext&gt;&lt;mtext&gt;&lt;/mtext&gt;&lt;mfrac&gt;&lt;mn&gt;19&lt;/mn&gt;&lt;mn&gt;3&lt;/mn&gt;&lt;/mfrac&gt;&lt;mtext&gt;&lt;/mtext&gt;&lt;mtext&gt;&lt;/mtext&gt;&lt;/math&gt;" title="two thirds four fifths seven halves 211 over 50 nineteen thirds">
            <a:extLst>
              <a:ext uri="{FF2B5EF4-FFF2-40B4-BE49-F238E27FC236}">
                <a16:creationId xmlns:a16="http://schemas.microsoft.com/office/drawing/2014/main" id="{BDE0A005-313B-207F-0ECC-17EA232F672A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60131" t="-3510" r="17647" b="-3521"/>
          <a:stretch/>
        </p:blipFill>
        <p:spPr>
          <a:xfrm>
            <a:off x="7049446" y="4106197"/>
            <a:ext cx="787963" cy="8489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Google Shape;1365;p101" descr="&lt;math xmlns=&quot;http://www.w3.org/1998/Math/MathML&quot; display=&quot;block&quot; data-is-equatio=&quot;1&quot; data-latex=&quot;\frac{2}{3}\ \ \ \ \ \frac{4}{5}\ \ \ \ \ \ \frac{7}{2}\ \ \frac{211}{50}\ \ \frac{19}{3}\ \ &quot;&gt;&lt;mfrac&gt;&lt;mn&gt;2&lt;/mn&gt;&lt;mn&gt;3&lt;/mn&gt;&lt;/mfrac&gt;&lt;mtext&gt;&lt;/mtext&gt;&lt;mtext&gt;&lt;/mtext&gt;&lt;mtext&gt;&lt;/mtext&gt;&lt;mtext&gt;&lt;/mtext&gt;&lt;mtext&gt;&lt;/mtext&gt;&lt;mfrac&gt;&lt;mn&gt;4&lt;/mn&gt;&lt;mn&gt;5&lt;/mn&gt;&lt;/mfrac&gt;&lt;mtext&gt;&lt;/mtext&gt;&lt;mtext&gt;&lt;/mtext&gt;&lt;mtext&gt;&lt;/mtext&gt;&lt;mtext&gt;&lt;/mtext&gt;&lt;mtext&gt;&lt;/mtext&gt;&lt;mtext&gt;&lt;/mtext&gt;&lt;mfrac&gt;&lt;mn&gt;7&lt;/mn&gt;&lt;mn&gt;2&lt;/mn&gt;&lt;/mfrac&gt;&lt;mtext&gt;&lt;/mtext&gt;&lt;mtext&gt;&lt;/mtext&gt;&lt;mfrac&gt;&lt;mn&gt;211&lt;/mn&gt;&lt;mn&gt;50&lt;/mn&gt;&lt;/mfrac&gt;&lt;mtext&gt;&lt;/mtext&gt;&lt;mtext&gt;&lt;/mtext&gt;&lt;mfrac&gt;&lt;mn&gt;19&lt;/mn&gt;&lt;mn&gt;3&lt;/mn&gt;&lt;/mfrac&gt;&lt;mtext&gt;&lt;/mtext&gt;&lt;mtext&gt;&lt;/mtext&gt;&lt;/math&gt;" title="two thirds four fifths seven halves 211 over 50 nineteen thirds">
            <a:extLst>
              <a:ext uri="{FF2B5EF4-FFF2-40B4-BE49-F238E27FC236}">
                <a16:creationId xmlns:a16="http://schemas.microsoft.com/office/drawing/2014/main" id="{4D39FA4B-0D13-0C12-33F5-7A38A995BA87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82754" t="-3510" r="-4975" b="-3521"/>
          <a:stretch/>
        </p:blipFill>
        <p:spPr>
          <a:xfrm>
            <a:off x="6043797" y="4106197"/>
            <a:ext cx="787963" cy="8489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632969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DAEAAC4-6A2D-BB47-1453-D2D3AAF753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D9F3B3AA-7FF5-E958-AF13-692B99C3CC2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68349" y="179518"/>
            <a:ext cx="11855302" cy="575393"/>
          </a:xfrm>
          <a:solidFill>
            <a:schemeClr val="accent2"/>
          </a:solidFill>
        </p:spPr>
        <p:txBody>
          <a:bodyPr>
            <a:normAutofit/>
          </a:bodyPr>
          <a:lstStyle/>
          <a:p>
            <a:r>
              <a:rPr lang="en-GB" sz="2800" dirty="0">
                <a:latin typeface="Century Gothic" panose="020B0502020202020204" pitchFamily="34" charset="0"/>
              </a:rPr>
              <a:t>Answers</a:t>
            </a:r>
          </a:p>
        </p:txBody>
      </p:sp>
      <p:sp>
        <p:nvSpPr>
          <p:cNvPr id="16" name="Google Shape;1352;p101">
            <a:extLst>
              <a:ext uri="{FF2B5EF4-FFF2-40B4-BE49-F238E27FC236}">
                <a16:creationId xmlns:a16="http://schemas.microsoft.com/office/drawing/2014/main" id="{5B6D9FD0-56F0-6CFF-1C55-40068C083847}"/>
              </a:ext>
            </a:extLst>
          </p:cNvPr>
          <p:cNvSpPr txBox="1">
            <a:spLocks/>
          </p:cNvSpPr>
          <p:nvPr/>
        </p:nvSpPr>
        <p:spPr>
          <a:xfrm>
            <a:off x="1015116" y="1195235"/>
            <a:ext cx="10255396" cy="236873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</a:pPr>
            <a:r>
              <a:rPr lang="en-GB" dirty="0"/>
              <a:t> Put the following numbers in ascending order (smallest to largest). Converting to a </a:t>
            </a:r>
            <a:r>
              <a:rPr lang="en-GB" b="1" dirty="0"/>
              <a:t>mixed number</a:t>
            </a:r>
            <a:r>
              <a:rPr lang="en-GB" dirty="0"/>
              <a:t> may help.</a:t>
            </a:r>
          </a:p>
        </p:txBody>
      </p:sp>
      <p:sp>
        <p:nvSpPr>
          <p:cNvPr id="2" name="Google Shape;1404;p104">
            <a:extLst>
              <a:ext uri="{FF2B5EF4-FFF2-40B4-BE49-F238E27FC236}">
                <a16:creationId xmlns:a16="http://schemas.microsoft.com/office/drawing/2014/main" id="{9A08EAC9-C399-12E1-53FA-0738838280FF}"/>
              </a:ext>
            </a:extLst>
          </p:cNvPr>
          <p:cNvSpPr txBox="1"/>
          <p:nvPr/>
        </p:nvSpPr>
        <p:spPr>
          <a:xfrm>
            <a:off x="429216" y="2359293"/>
            <a:ext cx="585900" cy="52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20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a)</a:t>
            </a:r>
            <a:endParaRPr/>
          </a:p>
        </p:txBody>
      </p:sp>
      <p:pic>
        <p:nvPicPr>
          <p:cNvPr id="3" name="Google Shape;1405;p104" descr="&lt;math xmlns=&quot;http://www.w3.org/1998/Math/MathML&quot; display=&quot;block&quot; data-is-equatio=&quot;1&quot; data-latex=&quot;\frac{9}{11}\ 1\frac{2}{3}\ \ \frac{9}{2}\ \ \ 4\frac{1}{5}\ \ \ \ \ \ \frac{17}{2}\ \ \ &quot;&gt;&lt;mfrac&gt;&lt;mn&gt;9&lt;/mn&gt;&lt;mn&gt;11&lt;/mn&gt;&lt;/mfrac&gt;&lt;mtext&gt;&lt;/mtext&gt;&lt;mn&gt;1&lt;/mn&gt;&lt;mfrac&gt;&lt;mn&gt;2&lt;/mn&gt;&lt;mn&gt;3&lt;/mn&gt;&lt;/mfrac&gt;&lt;mtext&gt;&lt;/mtext&gt;&lt;mtext&gt;&lt;/mtext&gt;&lt;mfrac&gt;&lt;mn&gt;9&lt;/mn&gt;&lt;mn&gt;2&lt;/mn&gt;&lt;/mfrac&gt;&lt;mtext&gt;&lt;/mtext&gt;&lt;mtext&gt;&lt;/mtext&gt;&lt;mtext&gt;&lt;/mtext&gt;&lt;mn&gt;4&lt;/mn&gt;&lt;mfrac&gt;&lt;mn&gt;1&lt;/mn&gt;&lt;mn&gt;5&lt;/mn&gt;&lt;/mfrac&gt;&lt;mtext&gt;&lt;/mtext&gt;&lt;mtext&gt;&lt;/mtext&gt;&lt;mtext&gt;&lt;/mtext&gt;&lt;mtext&gt;&lt;/mtext&gt;&lt;mtext&gt;&lt;/mtext&gt;&lt;mtext&gt;&lt;/mtext&gt;&lt;mfrac&gt;&lt;mn&gt;17&lt;/mn&gt;&lt;mn&gt;2&lt;/mn&gt;&lt;/mfrac&gt;&lt;mtext&gt;&lt;/mtext&gt;&lt;mtext&gt;&lt;/mtext&gt;&lt;mtext&gt;&lt;/mtext&gt;&lt;/math&gt;" title="9 over 11 1 and two thirds nine halves 4 and one fifth seventeen halves">
            <a:extLst>
              <a:ext uri="{FF2B5EF4-FFF2-40B4-BE49-F238E27FC236}">
                <a16:creationId xmlns:a16="http://schemas.microsoft.com/office/drawing/2014/main" id="{005BD9C2-D539-C533-0C13-4B3063CA7CF6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r="84937"/>
          <a:stretch/>
        </p:blipFill>
        <p:spPr>
          <a:xfrm>
            <a:off x="1087170" y="4521768"/>
            <a:ext cx="460431" cy="702242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Google Shape;1406;p104" descr="&lt;math xmlns=&quot;http://www.w3.org/1998/Math/MathML&quot; display=&quot;block&quot; data-is-equatio=&quot;1&quot; data-latex=&quot;\frac{9}{11}\ 1\frac{2}{3}\ \ \frac{9}{2}\ \ \ 4\frac{1}{5}\ \ \ \ \ \ \frac{17}{2}\ \ \ &quot;&gt;&lt;mfrac&gt;&lt;mn&gt;9&lt;/mn&gt;&lt;mn&gt;11&lt;/mn&gt;&lt;/mfrac&gt;&lt;mtext&gt;&lt;/mtext&gt;&lt;mn&gt;1&lt;/mn&gt;&lt;mfrac&gt;&lt;mn&gt;2&lt;/mn&gt;&lt;mn&gt;3&lt;/mn&gt;&lt;/mfrac&gt;&lt;mtext&gt;&lt;/mtext&gt;&lt;mtext&gt;&lt;/mtext&gt;&lt;mfrac&gt;&lt;mn&gt;9&lt;/mn&gt;&lt;mn&gt;2&lt;/mn&gt;&lt;/mfrac&gt;&lt;mtext&gt;&lt;/mtext&gt;&lt;mtext&gt;&lt;/mtext&gt;&lt;mtext&gt;&lt;/mtext&gt;&lt;mn&gt;4&lt;/mn&gt;&lt;mfrac&gt;&lt;mn&gt;1&lt;/mn&gt;&lt;mn&gt;5&lt;/mn&gt;&lt;/mfrac&gt;&lt;mtext&gt;&lt;/mtext&gt;&lt;mtext&gt;&lt;/mtext&gt;&lt;mtext&gt;&lt;/mtext&gt;&lt;mtext&gt;&lt;/mtext&gt;&lt;mtext&gt;&lt;/mtext&gt;&lt;mtext&gt;&lt;/mtext&gt;&lt;mfrac&gt;&lt;mn&gt;17&lt;/mn&gt;&lt;mn&gt;2&lt;/mn&gt;&lt;/mfrac&gt;&lt;mtext&gt;&lt;/mtext&gt;&lt;mtext&gt;&lt;/mtext&gt;&lt;mtext&gt;&lt;/mtext&gt;&lt;/math&gt;" title="9 over 11 1 and two thirds nine halves 4 and one fifth seventeen halves">
            <a:extLst>
              <a:ext uri="{FF2B5EF4-FFF2-40B4-BE49-F238E27FC236}">
                <a16:creationId xmlns:a16="http://schemas.microsoft.com/office/drawing/2014/main" id="{0D53F6C6-27FD-DE36-2CD8-9CB6C5B2B5D6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15783" r="67558"/>
          <a:stretch/>
        </p:blipFill>
        <p:spPr>
          <a:xfrm>
            <a:off x="1922654" y="4521768"/>
            <a:ext cx="509194" cy="70224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1407;p104" descr="&lt;math xmlns=&quot;http://www.w3.org/1998/Math/MathML&quot; display=&quot;block&quot; data-is-equatio=&quot;1&quot; data-latex=&quot;\frac{9}{11}\ 1\frac{2}{3}\ \ \frac{9}{2}\ \ \ 4\frac{1}{5}\ \ \ \ \ \ \frac{17}{2}\ \ \ &quot;&gt;&lt;mfrac&gt;&lt;mn&gt;9&lt;/mn&gt;&lt;mn&gt;11&lt;/mn&gt;&lt;/mfrac&gt;&lt;mtext&gt;&lt;/mtext&gt;&lt;mn&gt;1&lt;/mn&gt;&lt;mfrac&gt;&lt;mn&gt;2&lt;/mn&gt;&lt;mn&gt;3&lt;/mn&gt;&lt;/mfrac&gt;&lt;mtext&gt;&lt;/mtext&gt;&lt;mtext&gt;&lt;/mtext&gt;&lt;mfrac&gt;&lt;mn&gt;9&lt;/mn&gt;&lt;mn&gt;2&lt;/mn&gt;&lt;/mfrac&gt;&lt;mtext&gt;&lt;/mtext&gt;&lt;mtext&gt;&lt;/mtext&gt;&lt;mtext&gt;&lt;/mtext&gt;&lt;mn&gt;4&lt;/mn&gt;&lt;mfrac&gt;&lt;mn&gt;1&lt;/mn&gt;&lt;mn&gt;5&lt;/mn&gt;&lt;/mfrac&gt;&lt;mtext&gt;&lt;/mtext&gt;&lt;mtext&gt;&lt;/mtext&gt;&lt;mtext&gt;&lt;/mtext&gt;&lt;mtext&gt;&lt;/mtext&gt;&lt;mtext&gt;&lt;/mtext&gt;&lt;mtext&gt;&lt;/mtext&gt;&lt;mfrac&gt;&lt;mn&gt;17&lt;/mn&gt;&lt;mn&gt;2&lt;/mn&gt;&lt;/mfrac&gt;&lt;mtext&gt;&lt;/mtext&gt;&lt;mtext&gt;&lt;/mtext&gt;&lt;mtext&gt;&lt;/mtext&gt;&lt;/math&gt;" title="9 over 11 1 and two thirds nine halves 4 and one fifth seventeen halves">
            <a:extLst>
              <a:ext uri="{FF2B5EF4-FFF2-40B4-BE49-F238E27FC236}">
                <a16:creationId xmlns:a16="http://schemas.microsoft.com/office/drawing/2014/main" id="{0F948693-C80C-1411-5917-D16BAE6A800D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31704" r="51637"/>
          <a:stretch/>
        </p:blipFill>
        <p:spPr>
          <a:xfrm>
            <a:off x="3691147" y="4521768"/>
            <a:ext cx="509194" cy="702242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Google Shape;1408;p104" descr="&lt;math xmlns=&quot;http://www.w3.org/1998/Math/MathML&quot; display=&quot;block&quot; data-is-equatio=&quot;1&quot; data-latex=&quot;\frac{9}{11}\ 1\frac{2}{3}\ \ \frac{9}{2}\ \ \ 4\frac{1}{5}\ \ \ \ \ \ \frac{17}{2}\ \ \ &quot;&gt;&lt;mfrac&gt;&lt;mn&gt;9&lt;/mn&gt;&lt;mn&gt;11&lt;/mn&gt;&lt;/mfrac&gt;&lt;mtext&gt;&lt;/mtext&gt;&lt;mn&gt;1&lt;/mn&gt;&lt;mfrac&gt;&lt;mn&gt;2&lt;/mn&gt;&lt;mn&gt;3&lt;/mn&gt;&lt;/mfrac&gt;&lt;mtext&gt;&lt;/mtext&gt;&lt;mtext&gt;&lt;/mtext&gt;&lt;mfrac&gt;&lt;mn&gt;9&lt;/mn&gt;&lt;mn&gt;2&lt;/mn&gt;&lt;/mfrac&gt;&lt;mtext&gt;&lt;/mtext&gt;&lt;mtext&gt;&lt;/mtext&gt;&lt;mtext&gt;&lt;/mtext&gt;&lt;mn&gt;4&lt;/mn&gt;&lt;mfrac&gt;&lt;mn&gt;1&lt;/mn&gt;&lt;mn&gt;5&lt;/mn&gt;&lt;/mfrac&gt;&lt;mtext&gt;&lt;/mtext&gt;&lt;mtext&gt;&lt;/mtext&gt;&lt;mtext&gt;&lt;/mtext&gt;&lt;mtext&gt;&lt;/mtext&gt;&lt;mtext&gt;&lt;/mtext&gt;&lt;mtext&gt;&lt;/mtext&gt;&lt;mfrac&gt;&lt;mn&gt;17&lt;/mn&gt;&lt;mn&gt;2&lt;/mn&gt;&lt;/mfrac&gt;&lt;mtext&gt;&lt;/mtext&gt;&lt;mtext&gt;&lt;/mtext&gt;&lt;mtext&gt;&lt;/mtext&gt;&lt;/math&gt;" title="9 over 11 1 and two thirds nine halves 4 and one fifth seventeen halves">
            <a:extLst>
              <a:ext uri="{FF2B5EF4-FFF2-40B4-BE49-F238E27FC236}">
                <a16:creationId xmlns:a16="http://schemas.microsoft.com/office/drawing/2014/main" id="{9C09DC3D-E070-98BA-FFF3-FDA6305A6C12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52362" r="30980"/>
          <a:stretch/>
        </p:blipFill>
        <p:spPr>
          <a:xfrm>
            <a:off x="2806900" y="4521768"/>
            <a:ext cx="509194" cy="702242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oogle Shape;1409;p104" descr="&lt;math xmlns=&quot;http://www.w3.org/1998/Math/MathML&quot; display=&quot;block&quot; data-is-equatio=&quot;1&quot; data-latex=&quot;\frac{9}{11}\ 1\frac{2}{3}\ \ \frac{9}{2}\ \ \ 4\frac{1}{5}\ \ \ \ \ \ \frac{17}{2}\ \ \ &quot;&gt;&lt;mfrac&gt;&lt;mn&gt;9&lt;/mn&gt;&lt;mn&gt;11&lt;/mn&gt;&lt;/mfrac&gt;&lt;mtext&gt;&lt;/mtext&gt;&lt;mn&gt;1&lt;/mn&gt;&lt;mfrac&gt;&lt;mn&gt;2&lt;/mn&gt;&lt;mn&gt;3&lt;/mn&gt;&lt;/mfrac&gt;&lt;mtext&gt;&lt;/mtext&gt;&lt;mtext&gt;&lt;/mtext&gt;&lt;mfrac&gt;&lt;mn&gt;9&lt;/mn&gt;&lt;mn&gt;2&lt;/mn&gt;&lt;/mfrac&gt;&lt;mtext&gt;&lt;/mtext&gt;&lt;mtext&gt;&lt;/mtext&gt;&lt;mtext&gt;&lt;/mtext&gt;&lt;mn&gt;4&lt;/mn&gt;&lt;mfrac&gt;&lt;mn&gt;1&lt;/mn&gt;&lt;mn&gt;5&lt;/mn&gt;&lt;/mfrac&gt;&lt;mtext&gt;&lt;/mtext&gt;&lt;mtext&gt;&lt;/mtext&gt;&lt;mtext&gt;&lt;/mtext&gt;&lt;mtext&gt;&lt;/mtext&gt;&lt;mtext&gt;&lt;/mtext&gt;&lt;mtext&gt;&lt;/mtext&gt;&lt;mfrac&gt;&lt;mn&gt;17&lt;/mn&gt;&lt;mn&gt;2&lt;/mn&gt;&lt;/mfrac&gt;&lt;mtext&gt;&lt;/mtext&gt;&lt;mtext&gt;&lt;/mtext&gt;&lt;mtext&gt;&lt;/mtext&gt;&lt;/math&gt;" title="9 over 11 1 and two thirds nine halves 4 and one fifth seventeen halves">
            <a:extLst>
              <a:ext uri="{FF2B5EF4-FFF2-40B4-BE49-F238E27FC236}">
                <a16:creationId xmlns:a16="http://schemas.microsoft.com/office/drawing/2014/main" id="{3EB54A4F-4DCF-4A92-B7E8-25CF8C0CDE0B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84621" t="-4635" r="-1279" b="-10"/>
          <a:stretch/>
        </p:blipFill>
        <p:spPr>
          <a:xfrm>
            <a:off x="4575394" y="4521768"/>
            <a:ext cx="509194" cy="734836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1410;p104" descr="&lt;math xmlns=&quot;http://www.w3.org/1998/Math/MathML&quot; display=&quot;block&quot; data-is-equatio=&quot;1&quot; data-latex=&quot;\frac{9}{11}\ 1\frac{2}{3}\ \ \frac{9}{2}\ \ \ 4\frac{1}{5}\ \ \ \ \ \ \frac{17}{2}\ \ \ &quot;&gt;&lt;mfrac&gt;&lt;mn&gt;9&lt;/mn&gt;&lt;mn&gt;11&lt;/mn&gt;&lt;/mfrac&gt;&lt;mtext&gt;&lt;/mtext&gt;&lt;mn&gt;1&lt;/mn&gt;&lt;mfrac&gt;&lt;mn&gt;2&lt;/mn&gt;&lt;mn&gt;3&lt;/mn&gt;&lt;/mfrac&gt;&lt;mtext&gt;&lt;/mtext&gt;&lt;mtext&gt;&lt;/mtext&gt;&lt;mfrac&gt;&lt;mn&gt;9&lt;/mn&gt;&lt;mn&gt;2&lt;/mn&gt;&lt;/mfrac&gt;&lt;mtext&gt;&lt;/mtext&gt;&lt;mtext&gt;&lt;/mtext&gt;&lt;mtext&gt;&lt;/mtext&gt;&lt;mn&gt;4&lt;/mn&gt;&lt;mfrac&gt;&lt;mn&gt;1&lt;/mn&gt;&lt;mn&gt;5&lt;/mn&gt;&lt;/mfrac&gt;&lt;mtext&gt;&lt;/mtext&gt;&lt;mtext&gt;&lt;/mtext&gt;&lt;mtext&gt;&lt;/mtext&gt;&lt;mtext&gt;&lt;/mtext&gt;&lt;mtext&gt;&lt;/mtext&gt;&lt;mtext&gt;&lt;/mtext&gt;&lt;mfrac&gt;&lt;mn&gt;17&lt;/mn&gt;&lt;mn&gt;2&lt;/mn&gt;&lt;/mfrac&gt;&lt;mtext&gt;&lt;/mtext&gt;&lt;mtext&gt;&lt;/mtext&gt;&lt;mtext&gt;&lt;/mtext&gt;&lt;/math&gt;" title="9 over 11 1 and two thirds nine halves 4 and one fifth seventeen halves">
            <a:extLst>
              <a:ext uri="{FF2B5EF4-FFF2-40B4-BE49-F238E27FC236}">
                <a16:creationId xmlns:a16="http://schemas.microsoft.com/office/drawing/2014/main" id="{78259916-2BA3-03F2-CED1-61F844BEC979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r="84937"/>
          <a:stretch/>
        </p:blipFill>
        <p:spPr>
          <a:xfrm>
            <a:off x="2038841" y="2399781"/>
            <a:ext cx="497005" cy="758019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Google Shape;1411;p104" descr="&lt;math xmlns=&quot;http://www.w3.org/1998/Math/MathML&quot; display=&quot;block&quot; data-is-equatio=&quot;1&quot; data-latex=&quot;\frac{9}{11}\ 1\frac{2}{3}\ \ \frac{9}{2}\ \ \ 4\frac{1}{5}\ \ \ \ \ \ \frac{17}{2}\ \ \ &quot;&gt;&lt;mfrac&gt;&lt;mn&gt;9&lt;/mn&gt;&lt;mn&gt;11&lt;/mn&gt;&lt;/mfrac&gt;&lt;mtext&gt;&lt;/mtext&gt;&lt;mn&gt;1&lt;/mn&gt;&lt;mfrac&gt;&lt;mn&gt;2&lt;/mn&gt;&lt;mn&gt;3&lt;/mn&gt;&lt;/mfrac&gt;&lt;mtext&gt;&lt;/mtext&gt;&lt;mtext&gt;&lt;/mtext&gt;&lt;mfrac&gt;&lt;mn&gt;9&lt;/mn&gt;&lt;mn&gt;2&lt;/mn&gt;&lt;/mfrac&gt;&lt;mtext&gt;&lt;/mtext&gt;&lt;mtext&gt;&lt;/mtext&gt;&lt;mtext&gt;&lt;/mtext&gt;&lt;mn&gt;4&lt;/mn&gt;&lt;mfrac&gt;&lt;mn&gt;1&lt;/mn&gt;&lt;mn&gt;5&lt;/mn&gt;&lt;/mfrac&gt;&lt;mtext&gt;&lt;/mtext&gt;&lt;mtext&gt;&lt;/mtext&gt;&lt;mtext&gt;&lt;/mtext&gt;&lt;mtext&gt;&lt;/mtext&gt;&lt;mtext&gt;&lt;/mtext&gt;&lt;mtext&gt;&lt;/mtext&gt;&lt;mfrac&gt;&lt;mn&gt;17&lt;/mn&gt;&lt;mn&gt;2&lt;/mn&gt;&lt;/mfrac&gt;&lt;mtext&gt;&lt;/mtext&gt;&lt;mtext&gt;&lt;/mtext&gt;&lt;mtext&gt;&lt;/mtext&gt;&lt;/math&gt;" title="9 over 11 1 and two thirds nine halves 4 and one fifth seventeen halves">
            <a:extLst>
              <a:ext uri="{FF2B5EF4-FFF2-40B4-BE49-F238E27FC236}">
                <a16:creationId xmlns:a16="http://schemas.microsoft.com/office/drawing/2014/main" id="{6E9BC1E7-243F-0987-6037-36264079F894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15783" r="67558"/>
          <a:stretch/>
        </p:blipFill>
        <p:spPr>
          <a:xfrm>
            <a:off x="1087161" y="2399781"/>
            <a:ext cx="549641" cy="758019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1412;p104" descr="&lt;math xmlns=&quot;http://www.w3.org/1998/Math/MathML&quot; display=&quot;block&quot; data-is-equatio=&quot;1&quot; data-latex=&quot;\frac{9}{11}\ 1\frac{2}{3}\ \ \frac{9}{2}\ \ \ 4\frac{1}{5}\ \ \ \ \ \ \frac{17}{2}\ \ \ &quot;&gt;&lt;mfrac&gt;&lt;mn&gt;9&lt;/mn&gt;&lt;mn&gt;11&lt;/mn&gt;&lt;/mfrac&gt;&lt;mtext&gt;&lt;/mtext&gt;&lt;mn&gt;1&lt;/mn&gt;&lt;mfrac&gt;&lt;mn&gt;2&lt;/mn&gt;&lt;mn&gt;3&lt;/mn&gt;&lt;/mfrac&gt;&lt;mtext&gt;&lt;/mtext&gt;&lt;mtext&gt;&lt;/mtext&gt;&lt;mfrac&gt;&lt;mn&gt;9&lt;/mn&gt;&lt;mn&gt;2&lt;/mn&gt;&lt;/mfrac&gt;&lt;mtext&gt;&lt;/mtext&gt;&lt;mtext&gt;&lt;/mtext&gt;&lt;mtext&gt;&lt;/mtext&gt;&lt;mn&gt;4&lt;/mn&gt;&lt;mfrac&gt;&lt;mn&gt;1&lt;/mn&gt;&lt;mn&gt;5&lt;/mn&gt;&lt;/mfrac&gt;&lt;mtext&gt;&lt;/mtext&gt;&lt;mtext&gt;&lt;/mtext&gt;&lt;mtext&gt;&lt;/mtext&gt;&lt;mtext&gt;&lt;/mtext&gt;&lt;mtext&gt;&lt;/mtext&gt;&lt;mtext&gt;&lt;/mtext&gt;&lt;mfrac&gt;&lt;mn&gt;17&lt;/mn&gt;&lt;mn&gt;2&lt;/mn&gt;&lt;/mfrac&gt;&lt;mtext&gt;&lt;/mtext&gt;&lt;mtext&gt;&lt;/mtext&gt;&lt;mtext&gt;&lt;/mtext&gt;&lt;/math&gt;" title="9 over 11 1 and two thirds nine halves 4 and one fifth seventeen halves">
            <a:extLst>
              <a:ext uri="{FF2B5EF4-FFF2-40B4-BE49-F238E27FC236}">
                <a16:creationId xmlns:a16="http://schemas.microsoft.com/office/drawing/2014/main" id="{F8D99B84-462D-7056-D4B3-E89C3DB7F28A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31704" r="51637"/>
          <a:stretch/>
        </p:blipFill>
        <p:spPr>
          <a:xfrm>
            <a:off x="4379816" y="2399781"/>
            <a:ext cx="549641" cy="758019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Google Shape;1413;p104" descr="&lt;math xmlns=&quot;http://www.w3.org/1998/Math/MathML&quot; display=&quot;block&quot; data-is-equatio=&quot;1&quot; data-latex=&quot;\frac{9}{11}\ 1\frac{2}{3}\ \ \frac{9}{2}\ \ \ 4\frac{1}{5}\ \ \ \ \ \ \frac{17}{2}\ \ \ &quot;&gt;&lt;mfrac&gt;&lt;mn&gt;9&lt;/mn&gt;&lt;mn&gt;11&lt;/mn&gt;&lt;/mfrac&gt;&lt;mtext&gt;&lt;/mtext&gt;&lt;mn&gt;1&lt;/mn&gt;&lt;mfrac&gt;&lt;mn&gt;2&lt;/mn&gt;&lt;mn&gt;3&lt;/mn&gt;&lt;/mfrac&gt;&lt;mtext&gt;&lt;/mtext&gt;&lt;mtext&gt;&lt;/mtext&gt;&lt;mfrac&gt;&lt;mn&gt;9&lt;/mn&gt;&lt;mn&gt;2&lt;/mn&gt;&lt;/mfrac&gt;&lt;mtext&gt;&lt;/mtext&gt;&lt;mtext&gt;&lt;/mtext&gt;&lt;mtext&gt;&lt;/mtext&gt;&lt;mn&gt;4&lt;/mn&gt;&lt;mfrac&gt;&lt;mn&gt;1&lt;/mn&gt;&lt;mn&gt;5&lt;/mn&gt;&lt;/mfrac&gt;&lt;mtext&gt;&lt;/mtext&gt;&lt;mtext&gt;&lt;/mtext&gt;&lt;mtext&gt;&lt;/mtext&gt;&lt;mtext&gt;&lt;/mtext&gt;&lt;mtext&gt;&lt;/mtext&gt;&lt;mtext&gt;&lt;/mtext&gt;&lt;mfrac&gt;&lt;mn&gt;17&lt;/mn&gt;&lt;mn&gt;2&lt;/mn&gt;&lt;/mfrac&gt;&lt;mtext&gt;&lt;/mtext&gt;&lt;mtext&gt;&lt;/mtext&gt;&lt;mtext&gt;&lt;/mtext&gt;&lt;/math&gt;" title="9 over 11 1 and two thirds nine halves 4 and one fifth seventeen halves">
            <a:extLst>
              <a:ext uri="{FF2B5EF4-FFF2-40B4-BE49-F238E27FC236}">
                <a16:creationId xmlns:a16="http://schemas.microsoft.com/office/drawing/2014/main" id="{6ABA7911-3CD0-5F6A-7078-49EB7CD3880A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52362" r="30980"/>
          <a:stretch/>
        </p:blipFill>
        <p:spPr>
          <a:xfrm>
            <a:off x="2723821" y="2399781"/>
            <a:ext cx="549641" cy="758019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Google Shape;1414;p104" descr="&lt;math xmlns=&quot;http://www.w3.org/1998/Math/MathML&quot; display=&quot;block&quot; data-is-equatio=&quot;1&quot; data-latex=&quot;\frac{9}{11}\ 1\frac{2}{3}\ \ \frac{9}{2}\ \ \ 4\frac{1}{5}\ \ \ \ \ \ \frac{17}{2}\ \ \ &quot;&gt;&lt;mfrac&gt;&lt;mn&gt;9&lt;/mn&gt;&lt;mn&gt;11&lt;/mn&gt;&lt;/mfrac&gt;&lt;mtext&gt;&lt;/mtext&gt;&lt;mn&gt;1&lt;/mn&gt;&lt;mfrac&gt;&lt;mn&gt;2&lt;/mn&gt;&lt;mn&gt;3&lt;/mn&gt;&lt;/mfrac&gt;&lt;mtext&gt;&lt;/mtext&gt;&lt;mtext&gt;&lt;/mtext&gt;&lt;mfrac&gt;&lt;mn&gt;9&lt;/mn&gt;&lt;mn&gt;2&lt;/mn&gt;&lt;/mfrac&gt;&lt;mtext&gt;&lt;/mtext&gt;&lt;mtext&gt;&lt;/mtext&gt;&lt;mtext&gt;&lt;/mtext&gt;&lt;mn&gt;4&lt;/mn&gt;&lt;mfrac&gt;&lt;mn&gt;1&lt;/mn&gt;&lt;mn&gt;5&lt;/mn&gt;&lt;/mfrac&gt;&lt;mtext&gt;&lt;/mtext&gt;&lt;mtext&gt;&lt;/mtext&gt;&lt;mtext&gt;&lt;/mtext&gt;&lt;mtext&gt;&lt;/mtext&gt;&lt;mtext&gt;&lt;/mtext&gt;&lt;mtext&gt;&lt;/mtext&gt;&lt;mfrac&gt;&lt;mn&gt;17&lt;/mn&gt;&lt;mn&gt;2&lt;/mn&gt;&lt;/mfrac&gt;&lt;mtext&gt;&lt;/mtext&gt;&lt;mtext&gt;&lt;/mtext&gt;&lt;mtext&gt;&lt;/mtext&gt;&lt;/math&gt;" title="9 over 11 1 and two thirds nine halves 4 and one fifth seventeen halves">
            <a:extLst>
              <a:ext uri="{FF2B5EF4-FFF2-40B4-BE49-F238E27FC236}">
                <a16:creationId xmlns:a16="http://schemas.microsoft.com/office/drawing/2014/main" id="{C4594B21-5EC8-B0DA-3051-FB2895684A77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84621" t="-4635" r="-1279" b="-10"/>
          <a:stretch/>
        </p:blipFill>
        <p:spPr>
          <a:xfrm>
            <a:off x="3558092" y="2399781"/>
            <a:ext cx="549641" cy="793202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Google Shape;1415;p104" descr="&lt;math xmlns=&quot;http://www.w3.org/1998/Math/MathML&quot; display=&quot;block&quot; data-is-equatio=&quot;1&quot; data-latex=&quot;8\frac{1}{2}&quot;&gt;&lt;mn&gt;8&lt;/mn&gt;&lt;mfrac&gt;&lt;mn&gt;1&lt;/mn&gt;&lt;mn&gt;2&lt;/mn&gt;&lt;/mfrac&gt;&lt;/math&gt;" title="8 and one half">
            <a:extLst>
              <a:ext uri="{FF2B5EF4-FFF2-40B4-BE49-F238E27FC236}">
                <a16:creationId xmlns:a16="http://schemas.microsoft.com/office/drawing/2014/main" id="{106171BF-6B0C-2DD8-D914-ED773A17D7F6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602715" y="3393668"/>
            <a:ext cx="439931" cy="7391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Google Shape;1416;p104" descr="&lt;math xmlns=&quot;http://www.w3.org/1998/Math/MathML&quot; display=&quot;block&quot; data-is-equatio=&quot;1&quot; data-latex=&quot;4\ \frac{1}{2}&quot;&gt;&lt;mn&gt;4&lt;/mn&gt;&lt;mtext&gt;&lt;/mtext&gt;&lt;mfrac&gt;&lt;mn&gt;1&lt;/mn&gt;&lt;mn&gt;2&lt;/mn&gt;&lt;/mfrac&gt;&lt;/math&gt;" title="4 one half">
            <a:extLst>
              <a:ext uri="{FF2B5EF4-FFF2-40B4-BE49-F238E27FC236}">
                <a16:creationId xmlns:a16="http://schemas.microsoft.com/office/drawing/2014/main" id="{C6219D2E-CE09-BEB0-FE50-773ACA898006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327919" y="3436341"/>
            <a:ext cx="559821" cy="750526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Google Shape;1417;p104">
            <a:extLst>
              <a:ext uri="{FF2B5EF4-FFF2-40B4-BE49-F238E27FC236}">
                <a16:creationId xmlns:a16="http://schemas.microsoft.com/office/drawing/2014/main" id="{4759587E-0829-026A-B9CB-6502A983AE0A}"/>
              </a:ext>
            </a:extLst>
          </p:cNvPr>
          <p:cNvSpPr/>
          <p:nvPr/>
        </p:nvSpPr>
        <p:spPr>
          <a:xfrm>
            <a:off x="3506566" y="2295043"/>
            <a:ext cx="668400" cy="20379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30" name="Google Shape;1418;p104">
            <a:extLst>
              <a:ext uri="{FF2B5EF4-FFF2-40B4-BE49-F238E27FC236}">
                <a16:creationId xmlns:a16="http://schemas.microsoft.com/office/drawing/2014/main" id="{968AB85D-CB0D-794B-FFDD-643116ECC569}"/>
              </a:ext>
            </a:extLst>
          </p:cNvPr>
          <p:cNvSpPr/>
          <p:nvPr/>
        </p:nvSpPr>
        <p:spPr>
          <a:xfrm>
            <a:off x="4301541" y="2295043"/>
            <a:ext cx="668400" cy="20379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31" name="Google Shape;1425;p105">
            <a:extLst>
              <a:ext uri="{FF2B5EF4-FFF2-40B4-BE49-F238E27FC236}">
                <a16:creationId xmlns:a16="http://schemas.microsoft.com/office/drawing/2014/main" id="{B00FAA33-F3D6-0B13-FAF2-B7BDB24B08B6}"/>
              </a:ext>
            </a:extLst>
          </p:cNvPr>
          <p:cNvSpPr txBox="1"/>
          <p:nvPr/>
        </p:nvSpPr>
        <p:spPr>
          <a:xfrm>
            <a:off x="5457879" y="2558718"/>
            <a:ext cx="585900" cy="52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200">
                <a:solidFill>
                  <a:schemeClr val="dk1"/>
                </a:solidFill>
                <a:latin typeface="Lexend"/>
                <a:ea typeface="Lexend"/>
                <a:cs typeface="Lexend"/>
                <a:sym typeface="Lexend"/>
              </a:rPr>
              <a:t>b)</a:t>
            </a:r>
            <a:endParaRPr/>
          </a:p>
        </p:txBody>
      </p:sp>
      <p:pic>
        <p:nvPicPr>
          <p:cNvPr id="32" name="Google Shape;1426;p105" descr="&lt;math xmlns=&quot;http://www.w3.org/1998/Math/MathML&quot; display=&quot;block&quot; data-is-equatio=&quot;1&quot; data-latex=&quot;\frac{2}{3}\ \ \ \ \ \frac{4}{5}\ \ \ \ \ \ \frac{7}{2}\ \ \frac{211}{50}\ \ \frac{19}{3}\ \ &quot;&gt;&lt;mfrac&gt;&lt;mn&gt;2&lt;/mn&gt;&lt;mn&gt;3&lt;/mn&gt;&lt;/mfrac&gt;&lt;mtext&gt;&lt;/mtext&gt;&lt;mtext&gt;&lt;/mtext&gt;&lt;mtext&gt;&lt;/mtext&gt;&lt;mtext&gt;&lt;/mtext&gt;&lt;mtext&gt;&lt;/mtext&gt;&lt;mfrac&gt;&lt;mn&gt;4&lt;/mn&gt;&lt;mn&gt;5&lt;/mn&gt;&lt;/mfrac&gt;&lt;mtext&gt;&lt;/mtext&gt;&lt;mtext&gt;&lt;/mtext&gt;&lt;mtext&gt;&lt;/mtext&gt;&lt;mtext&gt;&lt;/mtext&gt;&lt;mtext&gt;&lt;/mtext&gt;&lt;mtext&gt;&lt;/mtext&gt;&lt;mfrac&gt;&lt;mn&gt;7&lt;/mn&gt;&lt;mn&gt;2&lt;/mn&gt;&lt;/mfrac&gt;&lt;mtext&gt;&lt;/mtext&gt;&lt;mtext&gt;&lt;/mtext&gt;&lt;mfrac&gt;&lt;mn&gt;211&lt;/mn&gt;&lt;mn&gt;50&lt;/mn&gt;&lt;/mfrac&gt;&lt;mtext&gt;&lt;/mtext&gt;&lt;mtext&gt;&lt;/mtext&gt;&lt;mfrac&gt;&lt;mn&gt;19&lt;/mn&gt;&lt;mn&gt;3&lt;/mn&gt;&lt;/mfrac&gt;&lt;mtext&gt;&lt;/mtext&gt;&lt;mtext&gt;&lt;/mtext&gt;&lt;/math&gt;" title="two thirds four fifths seven halves 211 over 50 nineteen thirds">
            <a:extLst>
              <a:ext uri="{FF2B5EF4-FFF2-40B4-BE49-F238E27FC236}">
                <a16:creationId xmlns:a16="http://schemas.microsoft.com/office/drawing/2014/main" id="{804F3608-43D2-208D-4B0D-A5E322D547F5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r="90470"/>
          <a:stretch/>
        </p:blipFill>
        <p:spPr>
          <a:xfrm>
            <a:off x="6253879" y="4708970"/>
            <a:ext cx="313044" cy="734836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Google Shape;1427;p105" descr="&lt;math xmlns=&quot;http://www.w3.org/1998/Math/MathML&quot; display=&quot;block&quot; data-is-equatio=&quot;1&quot; data-latex=&quot;\frac{2}{3}\ \ \ \ \ \frac{4}{5}\ \ \ \ \ \ \frac{7}{2}\ \ \frac{211}{50}\ \ \frac{19}{3}\ \ &quot;&gt;&lt;mfrac&gt;&lt;mn&gt;2&lt;/mn&gt;&lt;mn&gt;3&lt;/mn&gt;&lt;/mfrac&gt;&lt;mtext&gt;&lt;/mtext&gt;&lt;mtext&gt;&lt;/mtext&gt;&lt;mtext&gt;&lt;/mtext&gt;&lt;mtext&gt;&lt;/mtext&gt;&lt;mtext&gt;&lt;/mtext&gt;&lt;mfrac&gt;&lt;mn&gt;4&lt;/mn&gt;&lt;mn&gt;5&lt;/mn&gt;&lt;/mfrac&gt;&lt;mtext&gt;&lt;/mtext&gt;&lt;mtext&gt;&lt;/mtext&gt;&lt;mtext&gt;&lt;/mtext&gt;&lt;mtext&gt;&lt;/mtext&gt;&lt;mtext&gt;&lt;/mtext&gt;&lt;mtext&gt;&lt;/mtext&gt;&lt;mfrac&gt;&lt;mn&gt;7&lt;/mn&gt;&lt;mn&gt;2&lt;/mn&gt;&lt;/mfrac&gt;&lt;mtext&gt;&lt;/mtext&gt;&lt;mtext&gt;&lt;/mtext&gt;&lt;mfrac&gt;&lt;mn&gt;211&lt;/mn&gt;&lt;mn&gt;50&lt;/mn&gt;&lt;/mfrac&gt;&lt;mtext&gt;&lt;/mtext&gt;&lt;mtext&gt;&lt;/mtext&gt;&lt;mfrac&gt;&lt;mn&gt;19&lt;/mn&gt;&lt;mn&gt;3&lt;/mn&gt;&lt;/mfrac&gt;&lt;mtext&gt;&lt;/mtext&gt;&lt;mtext&gt;&lt;/mtext&gt;&lt;/math&gt;" title="two thirds four fifths seven halves 211 over 50 nineteen thirds">
            <a:extLst>
              <a:ext uri="{FF2B5EF4-FFF2-40B4-BE49-F238E27FC236}">
                <a16:creationId xmlns:a16="http://schemas.microsoft.com/office/drawing/2014/main" id="{88C248E5-71BE-9801-C11B-55DEECA90149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21500" r="67846"/>
          <a:stretch/>
        </p:blipFill>
        <p:spPr>
          <a:xfrm>
            <a:off x="6863783" y="4708970"/>
            <a:ext cx="349940" cy="734836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Google Shape;1428;p105" descr="&lt;math xmlns=&quot;http://www.w3.org/1998/Math/MathML&quot; display=&quot;block&quot; data-is-equatio=&quot;1&quot; data-latex=&quot;\frac{2}{3}\ \ \ \ \ \frac{4}{5}\ \ \ \ \ \ \frac{7}{2}\ \ \frac{211}{50}\ \ \frac{19}{3}\ \ &quot;&gt;&lt;mfrac&gt;&lt;mn&gt;2&lt;/mn&gt;&lt;mn&gt;3&lt;/mn&gt;&lt;/mfrac&gt;&lt;mtext&gt;&lt;/mtext&gt;&lt;mtext&gt;&lt;/mtext&gt;&lt;mtext&gt;&lt;/mtext&gt;&lt;mtext&gt;&lt;/mtext&gt;&lt;mtext&gt;&lt;/mtext&gt;&lt;mfrac&gt;&lt;mn&gt;4&lt;/mn&gt;&lt;mn&gt;5&lt;/mn&gt;&lt;/mfrac&gt;&lt;mtext&gt;&lt;/mtext&gt;&lt;mtext&gt;&lt;/mtext&gt;&lt;mtext&gt;&lt;/mtext&gt;&lt;mtext&gt;&lt;/mtext&gt;&lt;mtext&gt;&lt;/mtext&gt;&lt;mtext&gt;&lt;/mtext&gt;&lt;mfrac&gt;&lt;mn&gt;7&lt;/mn&gt;&lt;mn&gt;2&lt;/mn&gt;&lt;/mfrac&gt;&lt;mtext&gt;&lt;/mtext&gt;&lt;mtext&gt;&lt;/mtext&gt;&lt;mfrac&gt;&lt;mn&gt;211&lt;/mn&gt;&lt;mn&gt;50&lt;/mn&gt;&lt;/mfrac&gt;&lt;mtext&gt;&lt;/mtext&gt;&lt;mtext&gt;&lt;/mtext&gt;&lt;mfrac&gt;&lt;mn&gt;19&lt;/mn&gt;&lt;mn&gt;3&lt;/mn&gt;&lt;/mfrac&gt;&lt;mtext&gt;&lt;/mtext&gt;&lt;mtext&gt;&lt;/mtext&gt;&lt;/math&gt;" title="two thirds four fifths seven halves 211 over 50 nineteen thirds">
            <a:extLst>
              <a:ext uri="{FF2B5EF4-FFF2-40B4-BE49-F238E27FC236}">
                <a16:creationId xmlns:a16="http://schemas.microsoft.com/office/drawing/2014/main" id="{9781A249-D074-EE0C-E3CE-0DCD8E8F7F15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46109" r="43238" b="-7032"/>
          <a:stretch/>
        </p:blipFill>
        <p:spPr>
          <a:xfrm>
            <a:off x="7510585" y="4708970"/>
            <a:ext cx="349940" cy="786467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Google Shape;1429;p105" descr="&lt;math xmlns=&quot;http://www.w3.org/1998/Math/MathML&quot; display=&quot;block&quot; data-is-equatio=&quot;1&quot; data-latex=&quot;\frac{2}{3}\ \ \ \ \ \frac{4}{5}\ \ \ \ \ \ \frac{7}{2}\ \ \frac{211}{50}\ \ \frac{19}{3}\ \ &quot;&gt;&lt;mfrac&gt;&lt;mn&gt;2&lt;/mn&gt;&lt;mn&gt;3&lt;/mn&gt;&lt;/mfrac&gt;&lt;mtext&gt;&lt;/mtext&gt;&lt;mtext&gt;&lt;/mtext&gt;&lt;mtext&gt;&lt;/mtext&gt;&lt;mtext&gt;&lt;/mtext&gt;&lt;mtext&gt;&lt;/mtext&gt;&lt;mfrac&gt;&lt;mn&gt;4&lt;/mn&gt;&lt;mn&gt;5&lt;/mn&gt;&lt;/mfrac&gt;&lt;mtext&gt;&lt;/mtext&gt;&lt;mtext&gt;&lt;/mtext&gt;&lt;mtext&gt;&lt;/mtext&gt;&lt;mtext&gt;&lt;/mtext&gt;&lt;mtext&gt;&lt;/mtext&gt;&lt;mtext&gt;&lt;/mtext&gt;&lt;mfrac&gt;&lt;mn&gt;7&lt;/mn&gt;&lt;mn&gt;2&lt;/mn&gt;&lt;/mfrac&gt;&lt;mtext&gt;&lt;/mtext&gt;&lt;mtext&gt;&lt;/mtext&gt;&lt;mfrac&gt;&lt;mn&gt;211&lt;/mn&gt;&lt;mn&gt;50&lt;/mn&gt;&lt;/mfrac&gt;&lt;mtext&gt;&lt;/mtext&gt;&lt;mtext&gt;&lt;/mtext&gt;&lt;mfrac&gt;&lt;mn&gt;19&lt;/mn&gt;&lt;mn&gt;3&lt;/mn&gt;&lt;/mfrac&gt;&lt;mtext&gt;&lt;/mtext&gt;&lt;mtext&gt;&lt;/mtext&gt;&lt;/math&gt;" title="two thirds four fifths seven halves 211 over 50 nineteen thirds">
            <a:extLst>
              <a:ext uri="{FF2B5EF4-FFF2-40B4-BE49-F238E27FC236}">
                <a16:creationId xmlns:a16="http://schemas.microsoft.com/office/drawing/2014/main" id="{25E1F6C4-9B74-B32A-A418-B682C7DA7139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60131" t="-3510" r="17647" b="-3521"/>
          <a:stretch/>
        </p:blipFill>
        <p:spPr>
          <a:xfrm>
            <a:off x="8157386" y="4708970"/>
            <a:ext cx="729978" cy="786467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Google Shape;1430;p105" descr="&lt;math xmlns=&quot;http://www.w3.org/1998/Math/MathML&quot; display=&quot;block&quot; data-is-equatio=&quot;1&quot; data-latex=&quot;\frac{2}{3}\ \ \ \ \ \frac{4}{5}\ \ \ \ \ \ \frac{7}{2}\ \ \frac{211}{50}\ \ \frac{19}{3}\ \ &quot;&gt;&lt;mfrac&gt;&lt;mn&gt;2&lt;/mn&gt;&lt;mn&gt;3&lt;/mn&gt;&lt;/mfrac&gt;&lt;mtext&gt;&lt;/mtext&gt;&lt;mtext&gt;&lt;/mtext&gt;&lt;mtext&gt;&lt;/mtext&gt;&lt;mtext&gt;&lt;/mtext&gt;&lt;mtext&gt;&lt;/mtext&gt;&lt;mfrac&gt;&lt;mn&gt;4&lt;/mn&gt;&lt;mn&gt;5&lt;/mn&gt;&lt;/mfrac&gt;&lt;mtext&gt;&lt;/mtext&gt;&lt;mtext&gt;&lt;/mtext&gt;&lt;mtext&gt;&lt;/mtext&gt;&lt;mtext&gt;&lt;/mtext&gt;&lt;mtext&gt;&lt;/mtext&gt;&lt;mtext&gt;&lt;/mtext&gt;&lt;mfrac&gt;&lt;mn&gt;7&lt;/mn&gt;&lt;mn&gt;2&lt;/mn&gt;&lt;/mfrac&gt;&lt;mtext&gt;&lt;/mtext&gt;&lt;mtext&gt;&lt;/mtext&gt;&lt;mfrac&gt;&lt;mn&gt;211&lt;/mn&gt;&lt;mn&gt;50&lt;/mn&gt;&lt;/mfrac&gt;&lt;mtext&gt;&lt;/mtext&gt;&lt;mtext&gt;&lt;/mtext&gt;&lt;mfrac&gt;&lt;mn&gt;19&lt;/mn&gt;&lt;mn&gt;3&lt;/mn&gt;&lt;/mfrac&gt;&lt;mtext&gt;&lt;/mtext&gt;&lt;mtext&gt;&lt;/mtext&gt;&lt;/math&gt;" title="two thirds four fifths seven halves 211 over 50 nineteen thirds">
            <a:extLst>
              <a:ext uri="{FF2B5EF4-FFF2-40B4-BE49-F238E27FC236}">
                <a16:creationId xmlns:a16="http://schemas.microsoft.com/office/drawing/2014/main" id="{62461088-3538-4B87-48C3-F21FCBC5806B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82754" t="-3510" r="-4975" b="-3521"/>
          <a:stretch/>
        </p:blipFill>
        <p:spPr>
          <a:xfrm>
            <a:off x="9184225" y="4708970"/>
            <a:ext cx="729978" cy="786467"/>
          </a:xfrm>
          <a:prstGeom prst="rect">
            <a:avLst/>
          </a:prstGeom>
          <a:noFill/>
          <a:ln>
            <a:noFill/>
          </a:ln>
        </p:spPr>
      </p:pic>
      <p:pic>
        <p:nvPicPr>
          <p:cNvPr id="37" name="Google Shape;1431;p105" descr="&lt;math xmlns=&quot;http://www.w3.org/1998/Math/MathML&quot; display=&quot;block&quot; data-is-equatio=&quot;1&quot; data-latex=&quot;\frac{2}{3}\ \ \ \ \ \frac{4}{5}\ \ \ \ \ \ \frac{7}{2}\ \ \frac{211}{50}\ \ \frac{19}{3}\ \ &quot;&gt;&lt;mfrac&gt;&lt;mn&gt;2&lt;/mn&gt;&lt;mn&gt;3&lt;/mn&gt;&lt;/mfrac&gt;&lt;mtext&gt;&lt;/mtext&gt;&lt;mtext&gt;&lt;/mtext&gt;&lt;mtext&gt;&lt;/mtext&gt;&lt;mtext&gt;&lt;/mtext&gt;&lt;mtext&gt;&lt;/mtext&gt;&lt;mfrac&gt;&lt;mn&gt;4&lt;/mn&gt;&lt;mn&gt;5&lt;/mn&gt;&lt;/mfrac&gt;&lt;mtext&gt;&lt;/mtext&gt;&lt;mtext&gt;&lt;/mtext&gt;&lt;mtext&gt;&lt;/mtext&gt;&lt;mtext&gt;&lt;/mtext&gt;&lt;mtext&gt;&lt;/mtext&gt;&lt;mtext&gt;&lt;/mtext&gt;&lt;mfrac&gt;&lt;mn&gt;7&lt;/mn&gt;&lt;mn&gt;2&lt;/mn&gt;&lt;/mfrac&gt;&lt;mtext&gt;&lt;/mtext&gt;&lt;mtext&gt;&lt;/mtext&gt;&lt;mfrac&gt;&lt;mn&gt;211&lt;/mn&gt;&lt;mn&gt;50&lt;/mn&gt;&lt;/mfrac&gt;&lt;mtext&gt;&lt;/mtext&gt;&lt;mtext&gt;&lt;/mtext&gt;&lt;mfrac&gt;&lt;mn&gt;19&lt;/mn&gt;&lt;mn&gt;3&lt;/mn&gt;&lt;/mfrac&gt;&lt;mtext&gt;&lt;/mtext&gt;&lt;mtext&gt;&lt;/mtext&gt;&lt;/math&gt;" title="two thirds four fifths seven halves 211 over 50 nineteen thirds">
            <a:extLst>
              <a:ext uri="{FF2B5EF4-FFF2-40B4-BE49-F238E27FC236}">
                <a16:creationId xmlns:a16="http://schemas.microsoft.com/office/drawing/2014/main" id="{3E182C84-371B-5492-BF95-BA558F06A626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r="90470"/>
          <a:stretch/>
        </p:blipFill>
        <p:spPr>
          <a:xfrm>
            <a:off x="7045574" y="2410572"/>
            <a:ext cx="337910" cy="793202"/>
          </a:xfrm>
          <a:prstGeom prst="rect">
            <a:avLst/>
          </a:prstGeom>
          <a:noFill/>
          <a:ln>
            <a:noFill/>
          </a:ln>
        </p:spPr>
      </p:pic>
      <p:pic>
        <p:nvPicPr>
          <p:cNvPr id="38" name="Google Shape;1432;p105" descr="&lt;math xmlns=&quot;http://www.w3.org/1998/Math/MathML&quot; display=&quot;block&quot; data-is-equatio=&quot;1&quot; data-latex=&quot;\frac{2}{3}\ \ \ \ \ \frac{4}{5}\ \ \ \ \ \ \frac{7}{2}\ \ \frac{211}{50}\ \ \frac{19}{3}\ \ &quot;&gt;&lt;mfrac&gt;&lt;mn&gt;2&lt;/mn&gt;&lt;mn&gt;3&lt;/mn&gt;&lt;/mfrac&gt;&lt;mtext&gt;&lt;/mtext&gt;&lt;mtext&gt;&lt;/mtext&gt;&lt;mtext&gt;&lt;/mtext&gt;&lt;mtext&gt;&lt;/mtext&gt;&lt;mtext&gt;&lt;/mtext&gt;&lt;mfrac&gt;&lt;mn&gt;4&lt;/mn&gt;&lt;mn&gt;5&lt;/mn&gt;&lt;/mfrac&gt;&lt;mtext&gt;&lt;/mtext&gt;&lt;mtext&gt;&lt;/mtext&gt;&lt;mtext&gt;&lt;/mtext&gt;&lt;mtext&gt;&lt;/mtext&gt;&lt;mtext&gt;&lt;/mtext&gt;&lt;mtext&gt;&lt;/mtext&gt;&lt;mfrac&gt;&lt;mn&gt;7&lt;/mn&gt;&lt;mn&gt;2&lt;/mn&gt;&lt;/mfrac&gt;&lt;mtext&gt;&lt;/mtext&gt;&lt;mtext&gt;&lt;/mtext&gt;&lt;mfrac&gt;&lt;mn&gt;211&lt;/mn&gt;&lt;mn&gt;50&lt;/mn&gt;&lt;/mfrac&gt;&lt;mtext&gt;&lt;/mtext&gt;&lt;mtext&gt;&lt;/mtext&gt;&lt;mfrac&gt;&lt;mn&gt;19&lt;/mn&gt;&lt;mn&gt;3&lt;/mn&gt;&lt;/mfrac&gt;&lt;mtext&gt;&lt;/mtext&gt;&lt;mtext&gt;&lt;/mtext&gt;&lt;/math&gt;" title="two thirds four fifths seven halves 211 over 50 nineteen thirds">
            <a:extLst>
              <a:ext uri="{FF2B5EF4-FFF2-40B4-BE49-F238E27FC236}">
                <a16:creationId xmlns:a16="http://schemas.microsoft.com/office/drawing/2014/main" id="{FAB7FE41-2C4A-A84D-E50A-68729916C343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21500" r="67846"/>
          <a:stretch/>
        </p:blipFill>
        <p:spPr>
          <a:xfrm>
            <a:off x="7834369" y="2410572"/>
            <a:ext cx="377738" cy="793202"/>
          </a:xfrm>
          <a:prstGeom prst="rect">
            <a:avLst/>
          </a:prstGeom>
          <a:noFill/>
          <a:ln>
            <a:noFill/>
          </a:ln>
        </p:spPr>
      </p:pic>
      <p:pic>
        <p:nvPicPr>
          <p:cNvPr id="39" name="Google Shape;1433;p105" descr="&lt;math xmlns=&quot;http://www.w3.org/1998/Math/MathML&quot; display=&quot;block&quot; data-is-equatio=&quot;1&quot; data-latex=&quot;\frac{2}{3}\ \ \ \ \ \frac{4}{5}\ \ \ \ \ \ \frac{7}{2}\ \ \frac{211}{50}\ \ \frac{19}{3}\ \ &quot;&gt;&lt;mfrac&gt;&lt;mn&gt;2&lt;/mn&gt;&lt;mn&gt;3&lt;/mn&gt;&lt;/mfrac&gt;&lt;mtext&gt;&lt;/mtext&gt;&lt;mtext&gt;&lt;/mtext&gt;&lt;mtext&gt;&lt;/mtext&gt;&lt;mtext&gt;&lt;/mtext&gt;&lt;mtext&gt;&lt;/mtext&gt;&lt;mfrac&gt;&lt;mn&gt;4&lt;/mn&gt;&lt;mn&gt;5&lt;/mn&gt;&lt;/mfrac&gt;&lt;mtext&gt;&lt;/mtext&gt;&lt;mtext&gt;&lt;/mtext&gt;&lt;mtext&gt;&lt;/mtext&gt;&lt;mtext&gt;&lt;/mtext&gt;&lt;mtext&gt;&lt;/mtext&gt;&lt;mtext&gt;&lt;/mtext&gt;&lt;mfrac&gt;&lt;mn&gt;7&lt;/mn&gt;&lt;mn&gt;2&lt;/mn&gt;&lt;/mfrac&gt;&lt;mtext&gt;&lt;/mtext&gt;&lt;mtext&gt;&lt;/mtext&gt;&lt;mfrac&gt;&lt;mn&gt;211&lt;/mn&gt;&lt;mn&gt;50&lt;/mn&gt;&lt;/mfrac&gt;&lt;mtext&gt;&lt;/mtext&gt;&lt;mtext&gt;&lt;/mtext&gt;&lt;mfrac&gt;&lt;mn&gt;19&lt;/mn&gt;&lt;mn&gt;3&lt;/mn&gt;&lt;/mfrac&gt;&lt;mtext&gt;&lt;/mtext&gt;&lt;mtext&gt;&lt;/mtext&gt;&lt;/math&gt;" title="two thirds four fifths seven halves 211 over 50 nineteen thirds">
            <a:extLst>
              <a:ext uri="{FF2B5EF4-FFF2-40B4-BE49-F238E27FC236}">
                <a16:creationId xmlns:a16="http://schemas.microsoft.com/office/drawing/2014/main" id="{30376200-859A-C042-4DD2-2CDB8213E60B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46109" r="43238" b="-7032"/>
          <a:stretch/>
        </p:blipFill>
        <p:spPr>
          <a:xfrm>
            <a:off x="6216929" y="2410572"/>
            <a:ext cx="377738" cy="848933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Google Shape;1434;p105" descr="&lt;math xmlns=&quot;http://www.w3.org/1998/Math/MathML&quot; display=&quot;block&quot; data-is-equatio=&quot;1&quot; data-latex=&quot;\frac{2}{3}\ \ \ \ \ \frac{4}{5}\ \ \ \ \ \ \frac{7}{2}\ \ \frac{211}{50}\ \ \frac{19}{3}\ \ &quot;&gt;&lt;mfrac&gt;&lt;mn&gt;2&lt;/mn&gt;&lt;mn&gt;3&lt;/mn&gt;&lt;/mfrac&gt;&lt;mtext&gt;&lt;/mtext&gt;&lt;mtext&gt;&lt;/mtext&gt;&lt;mtext&gt;&lt;/mtext&gt;&lt;mtext&gt;&lt;/mtext&gt;&lt;mtext&gt;&lt;/mtext&gt;&lt;mfrac&gt;&lt;mn&gt;4&lt;/mn&gt;&lt;mn&gt;5&lt;/mn&gt;&lt;/mfrac&gt;&lt;mtext&gt;&lt;/mtext&gt;&lt;mtext&gt;&lt;/mtext&gt;&lt;mtext&gt;&lt;/mtext&gt;&lt;mtext&gt;&lt;/mtext&gt;&lt;mtext&gt;&lt;/mtext&gt;&lt;mtext&gt;&lt;/mtext&gt;&lt;mfrac&gt;&lt;mn&gt;7&lt;/mn&gt;&lt;mn&gt;2&lt;/mn&gt;&lt;/mfrac&gt;&lt;mtext&gt;&lt;/mtext&gt;&lt;mtext&gt;&lt;/mtext&gt;&lt;mfrac&gt;&lt;mn&gt;211&lt;/mn&gt;&lt;mn&gt;50&lt;/mn&gt;&lt;/mfrac&gt;&lt;mtext&gt;&lt;/mtext&gt;&lt;mtext&gt;&lt;/mtext&gt;&lt;mfrac&gt;&lt;mn&gt;19&lt;/mn&gt;&lt;mn&gt;3&lt;/mn&gt;&lt;/mfrac&gt;&lt;mtext&gt;&lt;/mtext&gt;&lt;mtext&gt;&lt;/mtext&gt;&lt;/math&gt;" title="two thirds four fifths seven halves 211 over 50 nineteen thirds">
            <a:extLst>
              <a:ext uri="{FF2B5EF4-FFF2-40B4-BE49-F238E27FC236}">
                <a16:creationId xmlns:a16="http://schemas.microsoft.com/office/drawing/2014/main" id="{F405CFBA-7A47-507F-FB78-F04DA34947A5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60131" t="-3510" r="17647" b="-3521"/>
          <a:stretch/>
        </p:blipFill>
        <p:spPr>
          <a:xfrm>
            <a:off x="9451814" y="2410572"/>
            <a:ext cx="787963" cy="848933"/>
          </a:xfrm>
          <a:prstGeom prst="rect">
            <a:avLst/>
          </a:prstGeom>
          <a:noFill/>
          <a:ln>
            <a:noFill/>
          </a:ln>
        </p:spPr>
      </p:pic>
      <p:pic>
        <p:nvPicPr>
          <p:cNvPr id="41" name="Google Shape;1435;p105" descr="&lt;math xmlns=&quot;http://www.w3.org/1998/Math/MathML&quot; display=&quot;block&quot; data-is-equatio=&quot;1&quot; data-latex=&quot;\frac{2}{3}\ \ \ \ \ \frac{4}{5}\ \ \ \ \ \ \frac{7}{2}\ \ \frac{211}{50}\ \ \frac{19}{3}\ \ &quot;&gt;&lt;mfrac&gt;&lt;mn&gt;2&lt;/mn&gt;&lt;mn&gt;3&lt;/mn&gt;&lt;/mfrac&gt;&lt;mtext&gt;&lt;/mtext&gt;&lt;mtext&gt;&lt;/mtext&gt;&lt;mtext&gt;&lt;/mtext&gt;&lt;mtext&gt;&lt;/mtext&gt;&lt;mtext&gt;&lt;/mtext&gt;&lt;mfrac&gt;&lt;mn&gt;4&lt;/mn&gt;&lt;mn&gt;5&lt;/mn&gt;&lt;/mfrac&gt;&lt;mtext&gt;&lt;/mtext&gt;&lt;mtext&gt;&lt;/mtext&gt;&lt;mtext&gt;&lt;/mtext&gt;&lt;mtext&gt;&lt;/mtext&gt;&lt;mtext&gt;&lt;/mtext&gt;&lt;mtext&gt;&lt;/mtext&gt;&lt;mfrac&gt;&lt;mn&gt;7&lt;/mn&gt;&lt;mn&gt;2&lt;/mn&gt;&lt;/mfrac&gt;&lt;mtext&gt;&lt;/mtext&gt;&lt;mtext&gt;&lt;/mtext&gt;&lt;mfrac&gt;&lt;mn&gt;211&lt;/mn&gt;&lt;mn&gt;50&lt;/mn&gt;&lt;/mfrac&gt;&lt;mtext&gt;&lt;/mtext&gt;&lt;mtext&gt;&lt;/mtext&gt;&lt;mfrac&gt;&lt;mn&gt;19&lt;/mn&gt;&lt;mn&gt;3&lt;/mn&gt;&lt;/mfrac&gt;&lt;mtext&gt;&lt;/mtext&gt;&lt;mtext&gt;&lt;/mtext&gt;&lt;/math&gt;" title="two thirds four fifths seven halves 211 over 50 nineteen thirds">
            <a:extLst>
              <a:ext uri="{FF2B5EF4-FFF2-40B4-BE49-F238E27FC236}">
                <a16:creationId xmlns:a16="http://schemas.microsoft.com/office/drawing/2014/main" id="{CF54B959-E23F-B3C2-522A-2AF0305DC0E8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82754" t="-3510" r="-4975" b="-3521"/>
          <a:stretch/>
        </p:blipFill>
        <p:spPr>
          <a:xfrm>
            <a:off x="8446165" y="2410572"/>
            <a:ext cx="787963" cy="848933"/>
          </a:xfrm>
          <a:prstGeom prst="rect">
            <a:avLst/>
          </a:prstGeom>
          <a:noFill/>
          <a:ln>
            <a:noFill/>
          </a:ln>
        </p:spPr>
      </p:pic>
      <p:sp>
        <p:nvSpPr>
          <p:cNvPr id="42" name="Google Shape;1436;p105">
            <a:extLst>
              <a:ext uri="{FF2B5EF4-FFF2-40B4-BE49-F238E27FC236}">
                <a16:creationId xmlns:a16="http://schemas.microsoft.com/office/drawing/2014/main" id="{593BE901-6EAE-7913-B844-C717246E7EF0}"/>
              </a:ext>
            </a:extLst>
          </p:cNvPr>
          <p:cNvSpPr/>
          <p:nvPr/>
        </p:nvSpPr>
        <p:spPr>
          <a:xfrm>
            <a:off x="8497754" y="2295043"/>
            <a:ext cx="668400" cy="20379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43" name="Google Shape;1437;p105">
            <a:extLst>
              <a:ext uri="{FF2B5EF4-FFF2-40B4-BE49-F238E27FC236}">
                <a16:creationId xmlns:a16="http://schemas.microsoft.com/office/drawing/2014/main" id="{98A72428-315F-3CEA-EA0D-C65AEECF2315}"/>
              </a:ext>
            </a:extLst>
          </p:cNvPr>
          <p:cNvSpPr/>
          <p:nvPr/>
        </p:nvSpPr>
        <p:spPr>
          <a:xfrm>
            <a:off x="9468179" y="2295043"/>
            <a:ext cx="729900" cy="20379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exend"/>
              <a:ea typeface="Lexend"/>
              <a:cs typeface="Lexend"/>
              <a:sym typeface="Lexend"/>
            </a:endParaRPr>
          </a:p>
        </p:txBody>
      </p:sp>
      <p:sp>
        <p:nvSpPr>
          <p:cNvPr id="44" name="Google Shape;1438;p105">
            <a:extLst>
              <a:ext uri="{FF2B5EF4-FFF2-40B4-BE49-F238E27FC236}">
                <a16:creationId xmlns:a16="http://schemas.microsoft.com/office/drawing/2014/main" id="{F8CBD814-B82F-4853-F33B-3782B94D7728}"/>
              </a:ext>
            </a:extLst>
          </p:cNvPr>
          <p:cNvSpPr/>
          <p:nvPr/>
        </p:nvSpPr>
        <p:spPr>
          <a:xfrm>
            <a:off x="6076204" y="2295043"/>
            <a:ext cx="668400" cy="2037900"/>
          </a:xfrm>
          <a:prstGeom prst="roundRect">
            <a:avLst>
              <a:gd name="adj" fmla="val 16667"/>
            </a:avLst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exend"/>
              <a:ea typeface="Lexend"/>
              <a:cs typeface="Lexend"/>
              <a:sym typeface="Lexend"/>
            </a:endParaRPr>
          </a:p>
        </p:txBody>
      </p:sp>
      <p:pic>
        <p:nvPicPr>
          <p:cNvPr id="45" name="Google Shape;1439;p105" descr="&lt;math xmlns=&quot;http://www.w3.org/1998/Math/MathML&quot; display=&quot;block&quot; data-is-equatio=&quot;1&quot; data-latex=&quot;3\frac{1}{2}&quot;&gt;&lt;mn&gt;3&lt;/mn&gt;&lt;mfrac&gt;&lt;mn&gt;1&lt;/mn&gt;&lt;mn&gt;2&lt;/mn&gt;&lt;/mfrac&gt;&lt;/math&gt;" title="3 and one half">
            <a:extLst>
              <a:ext uri="{FF2B5EF4-FFF2-40B4-BE49-F238E27FC236}">
                <a16:creationId xmlns:a16="http://schemas.microsoft.com/office/drawing/2014/main" id="{F2738E4F-74A9-13A1-16E3-11890699C80E}"/>
              </a:ext>
            </a:extLst>
          </p:cNvPr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6177253" y="3449143"/>
            <a:ext cx="466292" cy="798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46" name="Google Shape;1440;p105" descr="&lt;math xmlns=&quot;http://www.w3.org/1998/Math/MathML&quot; display=&quot;block&quot; data-is-equatio=&quot;1&quot; data-latex=&quot;6\frac{1}{3}&quot;&gt;&lt;mn&gt;6&lt;/mn&gt;&lt;mfrac&gt;&lt;mn&gt;1&lt;/mn&gt;&lt;mn&gt;3&lt;/mn&gt;&lt;/mfrac&gt;&lt;/math&gt;" title="6 and one third">
            <a:extLst>
              <a:ext uri="{FF2B5EF4-FFF2-40B4-BE49-F238E27FC236}">
                <a16:creationId xmlns:a16="http://schemas.microsoft.com/office/drawing/2014/main" id="{63781390-C1B4-70D0-F96E-9DBD0119DC5A}"/>
              </a:ext>
            </a:extLst>
          </p:cNvPr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8626041" y="3480987"/>
            <a:ext cx="428207" cy="734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47" name="Google Shape;1441;p105" descr="&lt;math xmlns=&quot;http://www.w3.org/1998/Math/MathML&quot; display=&quot;block&quot; data-is-equatio=&quot;1&quot; data-latex=&quot;4\frac{11}{50}&quot;&gt;&lt;mn&gt;4&lt;/mn&gt;&lt;mfrac&gt;&lt;mn&gt;11&lt;/mn&gt;&lt;mn&gt;50&lt;/mn&gt;&lt;/mfrac&gt;&lt;/math&gt;" title="4 and 11 over 50">
            <a:extLst>
              <a:ext uri="{FF2B5EF4-FFF2-40B4-BE49-F238E27FC236}">
                <a16:creationId xmlns:a16="http://schemas.microsoft.com/office/drawing/2014/main" id="{AA5729AC-105A-C269-7593-F51DABFAAFB2}"/>
              </a:ext>
            </a:extLst>
          </p:cNvPr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9511592" y="3449143"/>
            <a:ext cx="668400" cy="79853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4289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495"/>
          <a:stretch/>
        </p:blipFill>
        <p:spPr>
          <a:xfrm>
            <a:off x="9678729" y="2881423"/>
            <a:ext cx="2590252" cy="345576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04914" y="138792"/>
            <a:ext cx="6099711" cy="196819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859617" y="3069203"/>
            <a:ext cx="1208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latin typeface="Century Gothic" panose="020B0502020202020204" pitchFamily="34" charset="0"/>
              </a:rPr>
              <a:t>A</a:t>
            </a:r>
            <a:endParaRPr lang="en-GB" sz="1400" dirty="0">
              <a:latin typeface="Century Gothic" panose="020B0502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973855" y="4847252"/>
            <a:ext cx="1208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latin typeface="Century Gothic" panose="020B0502020202020204" pitchFamily="34" charset="0"/>
              </a:rPr>
              <a:t>B</a:t>
            </a:r>
            <a:endParaRPr lang="en-GB" sz="1400" dirty="0">
              <a:latin typeface="Century Gothic" panose="020B0502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4B2F1F9-05D4-A571-DEEF-A0F906E9E17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584" y="2417503"/>
            <a:ext cx="2335539" cy="422921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3BAE0BC-3903-2A88-5546-19B47C94796C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72025" y="4058428"/>
            <a:ext cx="1912777" cy="238750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5BA02B6-351F-ECFE-F860-DF6FB2BFE150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84802" y="4153999"/>
            <a:ext cx="2341403" cy="238750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2A80E8E-64AD-4573-BAA8-84B730A01042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57073" y="4242329"/>
            <a:ext cx="2490787" cy="2094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8509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38187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317500" y="1689100"/>
            <a:ext cx="3582147" cy="4128999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4254500" y="1689100"/>
            <a:ext cx="3595045" cy="4148511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8204398" y="1689100"/>
            <a:ext cx="3606761" cy="4156495"/>
          </a:xfrm>
        </p:spPr>
        <p:txBody>
          <a:bodyPr/>
          <a:lstStyle/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  <a:p>
            <a:endParaRPr lang="en-GB" b="1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4294967295"/>
          </p:nvPr>
        </p:nvSpPr>
        <p:spPr>
          <a:xfrm>
            <a:off x="236948" y="80574"/>
            <a:ext cx="11750565" cy="967652"/>
          </a:xfrm>
          <a:solidFill>
            <a:srgbClr val="FF99CC"/>
          </a:solidFill>
        </p:spPr>
        <p:txBody>
          <a:bodyPr>
            <a:normAutofit lnSpcReduction="10000"/>
          </a:bodyPr>
          <a:lstStyle/>
          <a:p>
            <a:endParaRPr lang="en-GB" sz="2800" b="1" dirty="0">
              <a:solidFill>
                <a:schemeClr val="tx1"/>
              </a:solidFill>
              <a:latin typeface="Century Gothic" panose="020B0502020202020204" pitchFamily="34" charset="0"/>
            </a:endParaRPr>
          </a:p>
          <a:p>
            <a:pPr marL="0" indent="0" algn="ctr">
              <a:buNone/>
            </a:pPr>
            <a:r>
              <a:rPr lang="en-GB" sz="2800" b="1" dirty="0">
                <a:solidFill>
                  <a:schemeClr val="tx1"/>
                </a:solidFill>
                <a:latin typeface="Century Gothic" panose="020B0502020202020204" pitchFamily="34" charset="0"/>
              </a:rPr>
              <a:t>LESSON TITLE:</a:t>
            </a:r>
            <a:endParaRPr lang="en-GB" sz="2800" b="1" u="sng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61520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18D3FE-E1A7-7251-9C28-5E26BC07281A}"/>
              </a:ext>
            </a:extLst>
          </p:cNvPr>
          <p:cNvSpPr txBox="1">
            <a:spLocks/>
          </p:cNvSpPr>
          <p:nvPr/>
        </p:nvSpPr>
        <p:spPr bwMode="auto">
          <a:xfrm>
            <a:off x="2005945" y="3866012"/>
            <a:ext cx="8229600" cy="1570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j-ea"/>
              <a:cs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F01B9DD-57A1-955A-450E-E48B4F522840}"/>
              </a:ext>
            </a:extLst>
          </p:cNvPr>
          <p:cNvSpPr txBox="1"/>
          <p:nvPr/>
        </p:nvSpPr>
        <p:spPr>
          <a:xfrm>
            <a:off x="1814666" y="1950404"/>
            <a:ext cx="8612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how this by using diagrams in the space below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215A09-DA3F-3694-3F21-CC76B6E16E1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2258744" y="2637878"/>
            <a:ext cx="1510832" cy="185734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467FB9B-734C-44C7-E8F3-FE2F31FEA1F1}"/>
                  </a:ext>
                </a:extLst>
              </p:cNvPr>
              <p:cNvSpPr txBox="1"/>
              <p:nvPr/>
            </p:nvSpPr>
            <p:spPr>
              <a:xfrm>
                <a:off x="1789921" y="765726"/>
                <a:ext cx="8612158" cy="13551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If you share 6 baguettes between 3 people, they each ge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6</m:t>
                        </m:r>
                      </m:num>
                      <m:den>
                        <m: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 baguettes each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467FB9B-734C-44C7-E8F3-FE2F31FEA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921" y="765726"/>
                <a:ext cx="8612158" cy="1355179"/>
              </a:xfrm>
              <a:prstGeom prst="rect">
                <a:avLst/>
              </a:prstGeom>
              <a:blipFill>
                <a:blip r:embed="rId3"/>
                <a:stretch>
                  <a:fillRect l="-11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8D24C893-9F1E-BE85-7CD4-7A86CA0B25B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3769576" y="2637878"/>
            <a:ext cx="1510832" cy="185734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0907C61-06A4-31F1-280E-0A57575EA78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5280408" y="2637878"/>
            <a:ext cx="1510832" cy="185734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7B144E6-1CF8-29BA-8572-619C12BAE3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6791240" y="2637878"/>
            <a:ext cx="1510832" cy="185734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9DBE72A-7218-BD54-8E15-7370C54F98B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8302072" y="2637878"/>
            <a:ext cx="1510832" cy="185734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7CB4E9C-D8CF-D374-EF4A-906B75477DC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2256011" y="3366238"/>
            <a:ext cx="1510832" cy="185734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D516F3B-D59C-63D2-5CCE-B3008F3EBE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3766843" y="3366238"/>
            <a:ext cx="1510832" cy="185734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DED7BEB-F76E-C6D2-DA74-6BF6D83B486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5277675" y="3366238"/>
            <a:ext cx="1510832" cy="18573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2E4B382-A17E-3650-F9E2-F7E3DEA369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6788507" y="3366238"/>
            <a:ext cx="1510832" cy="185734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1E56696-4C09-1D41-FF4D-5111AFF45D6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8299339" y="3366238"/>
            <a:ext cx="1510832" cy="1857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5020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0FBCED8-738E-1BA9-DDA0-4C42C39282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A59CE18-8AF1-8000-40A9-81444E823687}"/>
              </a:ext>
            </a:extLst>
          </p:cNvPr>
          <p:cNvSpPr txBox="1"/>
          <p:nvPr/>
        </p:nvSpPr>
        <p:spPr>
          <a:xfrm>
            <a:off x="1714241" y="1741084"/>
            <a:ext cx="8612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sz="2400" dirty="0">
                <a:latin typeface="+mj-lt"/>
              </a:rPr>
              <a:t>Show this by using diagrams in the space below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7B7F78D-3150-CCE2-CC2B-B8E40C621C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2158319" y="2428558"/>
            <a:ext cx="1510832" cy="185734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FFFB1-D4B3-E79C-90D4-30042D99B0DC}"/>
                  </a:ext>
                </a:extLst>
              </p:cNvPr>
              <p:cNvSpPr txBox="1"/>
              <p:nvPr/>
            </p:nvSpPr>
            <p:spPr>
              <a:xfrm>
                <a:off x="1689496" y="556406"/>
                <a:ext cx="8612158" cy="13644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GB" sz="2400" dirty="0">
                    <a:latin typeface="+mj-lt"/>
                  </a:rPr>
                  <a:t>If you share 2 baguettes between 3 people, they each ge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2400" dirty="0">
                    <a:latin typeface="+mj-lt"/>
                  </a:rPr>
                  <a:t> of a baguette.</a:t>
                </a:r>
              </a:p>
              <a:p>
                <a:pPr lvl="0"/>
                <a:endParaRPr lang="en-GB" sz="2400" dirty="0">
                  <a:latin typeface="+mj-lt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FFFB1-D4B3-E79C-90D4-30042D99B0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496" y="556406"/>
                <a:ext cx="8612158" cy="1364476"/>
              </a:xfrm>
              <a:prstGeom prst="rect">
                <a:avLst/>
              </a:prstGeom>
              <a:blipFill>
                <a:blip r:embed="rId3"/>
                <a:stretch>
                  <a:fillRect l="-1062" t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7B0E00BC-FA25-8690-D65F-A8F31061E2B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3669151" y="2428558"/>
            <a:ext cx="1510832" cy="18573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B2F934-3954-01A5-2974-421F221358D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5179983" y="2428558"/>
            <a:ext cx="1510832" cy="185734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18DF6BC-C309-EB14-4986-07F02A6EED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6690815" y="2428558"/>
            <a:ext cx="1510832" cy="185734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E32C6B5-DD19-D58C-4F64-9ADE5936E15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8201647" y="2428558"/>
            <a:ext cx="1510832" cy="185734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3AF4E64-5838-2988-7D9C-24B572BDCF7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2155586" y="3156918"/>
            <a:ext cx="1510832" cy="185734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BE433E0-6B22-22BF-B3B3-407C394F4B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3666418" y="3156918"/>
            <a:ext cx="1510832" cy="185734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399E6B1-24F1-ECD4-CE03-08ABA2ACC06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5177250" y="3156918"/>
            <a:ext cx="1510832" cy="185734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84482AE-FEB7-2B20-67AE-8559BCDF123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6688082" y="3156918"/>
            <a:ext cx="1510832" cy="185734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3160E48-BDAA-AFE5-9EEF-980104ECF0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951" b="1215"/>
          <a:stretch/>
        </p:blipFill>
        <p:spPr>
          <a:xfrm>
            <a:off x="8198914" y="3156918"/>
            <a:ext cx="1510832" cy="1857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1132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C23333C-88CB-818D-65A7-C5D40144C5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4">
            <a:extLst>
              <a:ext uri="{FF2B5EF4-FFF2-40B4-BE49-F238E27FC236}">
                <a16:creationId xmlns:a16="http://schemas.microsoft.com/office/drawing/2014/main" id="{50EAF1FD-CAB5-2D34-D4DA-CD9F44AB5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146" y="1692389"/>
            <a:ext cx="7524750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0"/>
              </a:spcBef>
              <a:buFontTx/>
              <a:buNone/>
            </a:pPr>
            <a:r>
              <a:rPr lang="en-US" altLang="zh-CN" sz="2800" b="0" dirty="0">
                <a:solidFill>
                  <a:srgbClr val="000000"/>
                </a:solidFill>
                <a:sym typeface="宋体" panose="02010600030101010101" pitchFamily="2" charset="-122"/>
              </a:rPr>
              <a:t>Dividing  </a:t>
            </a:r>
            <a:r>
              <a:rPr lang="en-US" altLang="zh-CN" sz="2800" b="0" i="1" dirty="0">
                <a:solidFill>
                  <a:srgbClr val="000000"/>
                </a:solidFill>
              </a:rPr>
              <a:t>p</a:t>
            </a:r>
            <a:r>
              <a:rPr lang="en-US" altLang="zh-CN" sz="2800" b="0" dirty="0">
                <a:solidFill>
                  <a:srgbClr val="000000"/>
                </a:solidFill>
              </a:rPr>
              <a:t> by </a:t>
            </a:r>
            <a:r>
              <a:rPr lang="en-US" altLang="zh-CN" sz="2800" b="0" i="1" dirty="0">
                <a:solidFill>
                  <a:srgbClr val="000000"/>
                </a:solidFill>
              </a:rPr>
              <a:t>q </a:t>
            </a:r>
            <a:r>
              <a:rPr lang="en-US" altLang="zh-CN" sz="2800" b="0" dirty="0">
                <a:solidFill>
                  <a:srgbClr val="000000"/>
                </a:solidFill>
                <a:sym typeface="宋体" panose="02010600030101010101" pitchFamily="2" charset="-122"/>
              </a:rPr>
              <a:t>can be expressed as a fraction by:</a:t>
            </a:r>
            <a:endParaRPr lang="zh-CN" altLang="en-US" sz="2800" b="0" dirty="0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775D9801-72AE-2CB0-CB83-33D4C99EA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76792"/>
              </p:ext>
            </p:extLst>
          </p:nvPr>
        </p:nvGraphicFramePr>
        <p:xfrm>
          <a:off x="5756969" y="2701419"/>
          <a:ext cx="763662" cy="19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28" imgH="418918" progId="Equation.DSMT4">
                  <p:embed/>
                </p:oleObj>
              </mc:Choice>
              <mc:Fallback>
                <p:oleObj name="Equation" r:id="rId2" imgW="165028" imgH="418918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969" y="2701419"/>
                        <a:ext cx="763662" cy="19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E89284D-0E22-FD31-EE0B-65A68E3602FA}"/>
              </a:ext>
            </a:extLst>
          </p:cNvPr>
          <p:cNvSpPr txBox="1"/>
          <p:nvPr/>
        </p:nvSpPr>
        <p:spPr>
          <a:xfrm>
            <a:off x="1991146" y="685194"/>
            <a:ext cx="31130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>
                <a:latin typeface="Calibri" panose="020F0502020204030204" pitchFamily="34" charset="0"/>
              </a:rPr>
              <a:t>We know that…</a:t>
            </a:r>
          </a:p>
        </p:txBody>
      </p:sp>
    </p:spTree>
    <p:extLst>
      <p:ext uri="{BB962C8B-B14F-4D97-AF65-F5344CB8AC3E}">
        <p14:creationId xmlns:p14="http://schemas.microsoft.com/office/powerpoint/2010/main" val="267436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8C69FF7-B586-102B-266E-D61E2E2BBA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id="{B42A3747-CDC2-0DAE-2BF3-5714008088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16" t="19650" r="23636" b="22987"/>
          <a:stretch>
            <a:fillRect/>
          </a:stretch>
        </p:blipFill>
        <p:spPr bwMode="auto">
          <a:xfrm>
            <a:off x="2028111" y="645326"/>
            <a:ext cx="8458620" cy="5708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5299503-EA2C-A2C9-97F6-63E6ADB485A4}"/>
              </a:ext>
            </a:extLst>
          </p:cNvPr>
          <p:cNvSpPr txBox="1"/>
          <p:nvPr/>
        </p:nvSpPr>
        <p:spPr>
          <a:xfrm>
            <a:off x="1835426" y="113029"/>
            <a:ext cx="92968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+mj-lt"/>
              </a:rPr>
              <a:t>Discuss: Which group is the odd one out and why? </a:t>
            </a:r>
          </a:p>
        </p:txBody>
      </p:sp>
    </p:spTree>
    <p:extLst>
      <p:ext uri="{BB962C8B-B14F-4D97-AF65-F5344CB8AC3E}">
        <p14:creationId xmlns:p14="http://schemas.microsoft.com/office/powerpoint/2010/main" val="39668823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FCCCC"/>
      </a:accent1>
      <a:accent2>
        <a:srgbClr val="FF99CC"/>
      </a:accent2>
      <a:accent3>
        <a:srgbClr val="9EDAFF"/>
      </a:accent3>
      <a:accent4>
        <a:srgbClr val="FFCC00"/>
      </a:accent4>
      <a:accent5>
        <a:srgbClr val="70B7FF"/>
      </a:accent5>
      <a:accent6>
        <a:srgbClr val="66FF33"/>
      </a:accent6>
      <a:hlink>
        <a:srgbClr val="CCECFF"/>
      </a:hlink>
      <a:folHlink>
        <a:srgbClr val="99CCFF"/>
      </a:folHlink>
    </a:clrScheme>
    <a:fontScheme name="Custom 4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LT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LT" id="{9F832D6E-0CAB-4CF7-84FA-0316559DD1B4}" vid="{CBC18081-8B85-4010-B651-95B1E8BF7199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9b518678-822a-4885-ac15-d4f5c04091c8">
      <Terms xmlns="http://schemas.microsoft.com/office/infopath/2007/PartnerControls"/>
    </lcf76f155ced4ddcb4097134ff3c332f>
    <TaxCatchAll xmlns="6a66d7ee-120d-40ff-a661-8ed131bddeb6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EF33D13135F45809E6ECF68676653" ma:contentTypeVersion="15" ma:contentTypeDescription="Create a new document." ma:contentTypeScope="" ma:versionID="8f39513189c778b6d5c50a170c0d30dd">
  <xsd:schema xmlns:xsd="http://www.w3.org/2001/XMLSchema" xmlns:xs="http://www.w3.org/2001/XMLSchema" xmlns:p="http://schemas.microsoft.com/office/2006/metadata/properties" xmlns:ns2="9b518678-822a-4885-ac15-d4f5c04091c8" xmlns:ns3="6a66d7ee-120d-40ff-a661-8ed131bddeb6" targetNamespace="http://schemas.microsoft.com/office/2006/metadata/properties" ma:root="true" ma:fieldsID="c36c74b4f750e4c5304b81e6b54a85ae" ns2:_="" ns3:_="">
    <xsd:import namespace="9b518678-822a-4885-ac15-d4f5c04091c8"/>
    <xsd:import namespace="6a66d7ee-120d-40ff-a661-8ed131bddeb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LengthInSeconds" minOccurs="0"/>
                <xsd:element ref="ns2:MediaServiceDateTaken" minOccurs="0"/>
                <xsd:element ref="ns2:lcf76f155ced4ddcb4097134ff3c332f" minOccurs="0"/>
                <xsd:element ref="ns3:TaxCatchAll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ObjectDetectorVersions" minOccurs="0"/>
                <xsd:element ref="ns2:MediaServiceLocation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b518678-822a-4885-ac15-d4f5c04091c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DateTaken" ma:index="13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lcf76f155ced4ddcb4097134ff3c332f" ma:index="15" nillable="true" ma:taxonomy="true" ma:internalName="lcf76f155ced4ddcb4097134ff3c332f" ma:taxonomyFieldName="MediaServiceImageTags" ma:displayName="Image Tags" ma:readOnly="false" ma:fieldId="{5cf76f15-5ced-4ddc-b409-7134ff3c332f}" ma:taxonomyMulti="true" ma:sspId="07b46c6c-0cea-4743-9a8e-ff0155dd110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ObjectDetectorVersions" ma:index="2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Location" ma:index="21" nillable="true" ma:displayName="Location" ma:description="" ma:indexed="true" ma:internalName="MediaServiceLocation" ma:readOnly="true">
      <xsd:simpleType>
        <xsd:restriction base="dms:Text"/>
      </xsd:simpleType>
    </xsd:element>
    <xsd:element name="MediaServiceSearchProperties" ma:index="22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a66d7ee-120d-40ff-a661-8ed131bddeb6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16" nillable="true" ma:displayName="Taxonomy Catch All Column" ma:hidden="true" ma:list="{62eaa5af-cb86-4f53-8619-1da8d2c0ba28}" ma:internalName="TaxCatchAll" ma:showField="CatchAllData" ma:web="6a66d7ee-120d-40ff-a661-8ed131bddeb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5C52B29-501A-4DFA-A5D5-7087DB49D49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18BA57A-8DB8-4545-A823-F6C19A6F6E7D}">
  <ds:schemaRefs>
    <ds:schemaRef ds:uri="http://schemas.microsoft.com/office/2006/metadata/properties"/>
    <ds:schemaRef ds:uri="http://schemas.microsoft.com/office/infopath/2007/PartnerControls"/>
    <ds:schemaRef ds:uri="9b518678-822a-4885-ac15-d4f5c04091c8"/>
    <ds:schemaRef ds:uri="6a66d7ee-120d-40ff-a661-8ed131bddeb6"/>
  </ds:schemaRefs>
</ds:datastoreItem>
</file>

<file path=customXml/itemProps3.xml><?xml version="1.0" encoding="utf-8"?>
<ds:datastoreItem xmlns:ds="http://schemas.openxmlformats.org/officeDocument/2006/customXml" ds:itemID="{BE53C7E2-39E1-480A-B925-F2F6A821D26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b518678-822a-4885-ac15-d4f5c04091c8"/>
    <ds:schemaRef ds:uri="6a66d7ee-120d-40ff-a661-8ed131bddeb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467</TotalTime>
  <Words>681</Words>
  <Application>Microsoft Office PowerPoint</Application>
  <PresentationFormat>Widescreen</PresentationFormat>
  <Paragraphs>144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0" baseType="lpstr">
      <vt:lpstr>宋体</vt:lpstr>
      <vt:lpstr>Arial</vt:lpstr>
      <vt:lpstr>Calibri</vt:lpstr>
      <vt:lpstr>Cambria Math</vt:lpstr>
      <vt:lpstr>Century Gothic</vt:lpstr>
      <vt:lpstr>Comic Sans MS</vt:lpstr>
      <vt:lpstr>Josefin Sans</vt:lpstr>
      <vt:lpstr>Lato</vt:lpstr>
      <vt:lpstr>Lexend</vt:lpstr>
      <vt:lpstr>Roboto</vt:lpstr>
      <vt:lpstr>Söhne</vt:lpstr>
      <vt:lpstr>Office Theme</vt:lpstr>
      <vt:lpstr>ALT</vt:lpstr>
      <vt:lpstr>Equation</vt:lpstr>
      <vt:lpstr>Dual coding symbol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ual coding symbols:</dc:title>
  <dc:creator>Mrs L Elder - MAT Staff</dc:creator>
  <cp:lastModifiedBy>Mr S Oakley - TLES Staff</cp:lastModifiedBy>
  <cp:revision>22</cp:revision>
  <dcterms:created xsi:type="dcterms:W3CDTF">2024-05-01T10:13:14Z</dcterms:created>
  <dcterms:modified xsi:type="dcterms:W3CDTF">2025-02-14T14:3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EF33D13135F45809E6ECF68676653</vt:lpwstr>
  </property>
</Properties>
</file>